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3" r:id="rId2"/>
  </p:sldMasterIdLst>
  <p:notesMasterIdLst>
    <p:notesMasterId r:id="rId27"/>
  </p:notesMasterIdLst>
  <p:sldIdLst>
    <p:sldId id="423" r:id="rId3"/>
    <p:sldId id="451" r:id="rId4"/>
    <p:sldId id="495" r:id="rId5"/>
    <p:sldId id="474" r:id="rId6"/>
    <p:sldId id="480" r:id="rId7"/>
    <p:sldId id="481" r:id="rId8"/>
    <p:sldId id="477" r:id="rId9"/>
    <p:sldId id="478" r:id="rId10"/>
    <p:sldId id="479" r:id="rId11"/>
    <p:sldId id="494" r:id="rId12"/>
    <p:sldId id="431" r:id="rId13"/>
    <p:sldId id="446" r:id="rId14"/>
    <p:sldId id="483" r:id="rId15"/>
    <p:sldId id="485" r:id="rId16"/>
    <p:sldId id="486" r:id="rId17"/>
    <p:sldId id="487" r:id="rId18"/>
    <p:sldId id="432" r:id="rId19"/>
    <p:sldId id="433" r:id="rId20"/>
    <p:sldId id="488" r:id="rId21"/>
    <p:sldId id="489" r:id="rId22"/>
    <p:sldId id="440" r:id="rId23"/>
    <p:sldId id="439" r:id="rId24"/>
    <p:sldId id="493" r:id="rId25"/>
    <p:sldId id="467" r:id="rId26"/>
  </p:sldIdLst>
  <p:sldSz cx="12188825" cy="6858000"/>
  <p:notesSz cx="6858000" cy="9144000"/>
  <p:custDataLst>
    <p:tags r:id="rId2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660066"/>
    <a:srgbClr val="3333FF"/>
    <a:srgbClr val="0000CC"/>
    <a:srgbClr val="FF3300"/>
    <a:srgbClr val="FFFFFF"/>
    <a:srgbClr val="66FFFF"/>
    <a:srgbClr val="CC99FF"/>
    <a:srgbClr val="CCECFF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617" autoAdjust="0"/>
    <p:restoredTop sz="96797" autoAdjust="0"/>
  </p:normalViewPr>
  <p:slideViewPr>
    <p:cSldViewPr>
      <p:cViewPr varScale="1">
        <p:scale>
          <a:sx n="67" d="100"/>
          <a:sy n="67" d="100"/>
        </p:scale>
        <p:origin x="-282" y="-108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7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6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2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7.wmf"/><Relationship Id="rId1" Type="http://schemas.openxmlformats.org/officeDocument/2006/relationships/image" Target="../media/image2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950EC-FED3-455C-9A81-023DF8037D92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FAE36-A1C9-4A5A-B42C-90FFEA8965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62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49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FAE36-A1C9-4A5A-B42C-90FFEA89659F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8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4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4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522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9238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30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5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3132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4" y="1122363"/>
            <a:ext cx="9141619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4" y="3602038"/>
            <a:ext cx="9141619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9459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508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4" y="1709782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4" y="4589507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803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3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289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9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1" y="1681163"/>
            <a:ext cx="515644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1" y="2505075"/>
            <a:ext cx="5156443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6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6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9566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7543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8557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4249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352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5654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5968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30" y="365125"/>
            <a:ext cx="262821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5" y="365125"/>
            <a:ext cx="7732286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556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4" y="1709782"/>
            <a:ext cx="10512862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4" y="4589507"/>
            <a:ext cx="10512862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337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3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57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9"/>
            <a:ext cx="10512862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1" y="1681163"/>
            <a:ext cx="515644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1" y="2505075"/>
            <a:ext cx="5156443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6" y="1681163"/>
            <a:ext cx="518183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6" y="2505075"/>
            <a:ext cx="518183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2671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6098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301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433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69"/>
            <a:ext cx="6170593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9865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9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94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178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9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94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94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88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14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45.emf"/><Relationship Id="rId10" Type="http://schemas.openxmlformats.org/officeDocument/2006/relationships/image" Target="../media/image39.w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0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4" Type="http://schemas.openxmlformats.org/officeDocument/2006/relationships/slide" Target="slide9.xml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12" Type="http://schemas.openxmlformats.org/officeDocument/2006/relationships/slide" Target="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emf"/><Relationship Id="rId11" Type="http://schemas.openxmlformats.org/officeDocument/2006/relationships/image" Target="../media/image21.wmf"/><Relationship Id="rId5" Type="http://schemas.openxmlformats.org/officeDocument/2006/relationships/slide" Target="slide8.xml"/><Relationship Id="rId10" Type="http://schemas.openxmlformats.org/officeDocument/2006/relationships/oleObject" Target="../embeddings/oleObject47.bin"/><Relationship Id="rId4" Type="http://schemas.openxmlformats.org/officeDocument/2006/relationships/slide" Target="slide9.xml"/><Relationship Id="rId9" Type="http://schemas.openxmlformats.org/officeDocument/2006/relationships/image" Target="../media/image3.emf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12" Type="http://schemas.openxmlformats.org/officeDocument/2006/relationships/slide" Target="slide17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slide" Target="slide8.xml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51.bin"/><Relationship Id="rId4" Type="http://schemas.openxmlformats.org/officeDocument/2006/relationships/slide" Target="slide9.xml"/><Relationship Id="rId9" Type="http://schemas.openxmlformats.org/officeDocument/2006/relationships/image" Target="../media/image50.wmf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slide" Target="slide18.xml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6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slide" Target="slide17.xml"/><Relationship Id="rId11" Type="http://schemas.openxmlformats.org/officeDocument/2006/relationships/oleObject" Target="../embeddings/oleObject56.bin"/><Relationship Id="rId5" Type="http://schemas.openxmlformats.org/officeDocument/2006/relationships/slide" Target="slide8.xml"/><Relationship Id="rId15" Type="http://schemas.openxmlformats.org/officeDocument/2006/relationships/image" Target="../media/image52.wmf"/><Relationship Id="rId10" Type="http://schemas.openxmlformats.org/officeDocument/2006/relationships/image" Target="../media/image55.wmf"/><Relationship Id="rId4" Type="http://schemas.openxmlformats.org/officeDocument/2006/relationships/slide" Target="slide9.xml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8.xml"/><Relationship Id="rId7" Type="http://schemas.openxmlformats.org/officeDocument/2006/relationships/slide" Target="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slide" Target="slide17.xml"/><Relationship Id="rId11" Type="http://schemas.openxmlformats.org/officeDocument/2006/relationships/image" Target="../media/image53.wmf"/><Relationship Id="rId5" Type="http://schemas.openxmlformats.org/officeDocument/2006/relationships/slide" Target="slide8.xml"/><Relationship Id="rId10" Type="http://schemas.openxmlformats.org/officeDocument/2006/relationships/oleObject" Target="../embeddings/oleObject60.bin"/><Relationship Id="rId4" Type="http://schemas.openxmlformats.org/officeDocument/2006/relationships/slide" Target="slide9.xml"/><Relationship Id="rId9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3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emf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emf"/><Relationship Id="rId11" Type="http://schemas.openxmlformats.org/officeDocument/2006/relationships/image" Target="../media/image68.wmf"/><Relationship Id="rId5" Type="http://schemas.openxmlformats.org/officeDocument/2006/relationships/image" Target="../media/image57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wmf"/><Relationship Id="rId10" Type="http://schemas.openxmlformats.org/officeDocument/2006/relationships/image" Target="../media/image76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91.e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94.png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93.e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80.e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87.wmf"/><Relationship Id="rId22" Type="http://schemas.openxmlformats.org/officeDocument/2006/relationships/image" Target="../media/image9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101.emf"/><Relationship Id="rId18" Type="http://schemas.openxmlformats.org/officeDocument/2006/relationships/image" Target="../media/image106.png"/><Relationship Id="rId3" Type="http://schemas.openxmlformats.org/officeDocument/2006/relationships/image" Target="../media/image99.jpeg"/><Relationship Id="rId7" Type="http://schemas.openxmlformats.org/officeDocument/2006/relationships/image" Target="../media/image96.wmf"/><Relationship Id="rId12" Type="http://schemas.openxmlformats.org/officeDocument/2006/relationships/image" Target="../media/image100.png"/><Relationship Id="rId17" Type="http://schemas.openxmlformats.org/officeDocument/2006/relationships/image" Target="../media/image10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3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7.wmf"/><Relationship Id="rId14" Type="http://schemas.openxmlformats.org/officeDocument/2006/relationships/image" Target="../media/image10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6.jpe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3.e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image" Target="../media/image14.e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14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microsoft.com/office/2007/relationships/hdphoto" Target="../media/hdphoto2.wdp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13.emf"/><Relationship Id="rId7" Type="http://schemas.openxmlformats.org/officeDocument/2006/relationships/image" Target="../media/image32.wmf"/><Relationship Id="rId12" Type="http://schemas.openxmlformats.org/officeDocument/2006/relationships/image" Target="../media/image38.png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slide" Target="slide15.xml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7.wmf"/><Relationship Id="rId4" Type="http://schemas.openxmlformats.org/officeDocument/2006/relationships/image" Target="../media/image2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4.emf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45.emf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7787" y="3550520"/>
            <a:ext cx="12188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		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C000">
                    <a:lumMod val="60000"/>
                    <a:lumOff val="40000"/>
                  </a:srgbClr>
                </a:solidFill>
                <a:effectLst/>
                <a:uLnTx/>
                <a:uFillTx/>
              </a:rPr>
              <a:t>CHƯƠNG TRÌNH DẠY HỌC TRÊN TRUYỀN HÌN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56212" y="4333109"/>
            <a:ext cx="354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MÔN TOÁN 8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2800" y="518986"/>
            <a:ext cx="2836391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14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2" y="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0"/>
            <a:ext cx="39052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33" name="Picture 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9525"/>
            <a:ext cx="39052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39" name="Picture 3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00" y="-4763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16285"/>
              </p:ext>
            </p:extLst>
          </p:nvPr>
        </p:nvGraphicFramePr>
        <p:xfrm>
          <a:off x="1455278" y="2723948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5" name="Equation" r:id="rId7" imgW="2679480" imgH="368280" progId="Equation.DSMT4">
                  <p:embed/>
                </p:oleObj>
              </mc:Choice>
              <mc:Fallback>
                <p:oleObj name="Equation" r:id="rId7" imgW="267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278" y="2723948"/>
                        <a:ext cx="267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669642" y="2571750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02938"/>
              </p:ext>
            </p:extLst>
          </p:nvPr>
        </p:nvGraphicFramePr>
        <p:xfrm>
          <a:off x="9740440" y="2729529"/>
          <a:ext cx="79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56" name="Equation" r:id="rId9" imgW="596880" imgH="304560" progId="Equation.DSMT4">
                  <p:embed/>
                </p:oleObj>
              </mc:Choice>
              <mc:Fallback>
                <p:oleObj name="Equation" r:id="rId9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0440" y="2729529"/>
                        <a:ext cx="79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136565" y="2715241"/>
            <a:ext cx="2463800" cy="368300"/>
            <a:chOff x="1997416" y="5505484"/>
            <a:chExt cx="2463800" cy="3683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749110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57" name="Equation" r:id="rId11" imgW="2463480" imgH="368280" progId="Equation.DSMT4">
                    <p:embed/>
                  </p:oleObj>
                </mc:Choice>
                <mc:Fallback>
                  <p:oleObj name="Equation" r:id="rId11" imgW="2463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47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WordArt 12"/>
          <p:cNvSpPr>
            <a:spLocks noChangeArrowheads="1" noChangeShapeType="1" noTextEdit="1"/>
          </p:cNvSpPr>
          <p:nvPr/>
        </p:nvSpPr>
        <p:spPr bwMode="auto">
          <a:xfrm>
            <a:off x="1665068" y="723945"/>
            <a:ext cx="8967496" cy="19170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01466" y="579350"/>
            <a:ext cx="2321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26864" y="1409701"/>
            <a:ext cx="758573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1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tam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gi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hí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5667" y="2073963"/>
            <a:ext cx="6035627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2:</a:t>
            </a:r>
            <a:r>
              <a:rPr lang="en-US" sz="2800" dirty="0" smtClean="0">
                <a:solidFill>
                  <a:srgbClr val="CC00CC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                     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63091" y="3369364"/>
            <a:ext cx="590578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3: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                     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532812" y="3342019"/>
            <a:ext cx="652743" cy="609398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034044" y="2682428"/>
            <a:ext cx="693151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ó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A’B’C’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ABC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h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800847" y="2232612"/>
            <a:ext cx="2794000" cy="368300"/>
            <a:chOff x="1832002" y="5505194"/>
            <a:chExt cx="2794000" cy="368300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456023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03" name="Equation" r:id="rId4" imgW="2793960" imgH="368280" progId="Equation.DSMT4">
                    <p:embed/>
                  </p:oleObj>
                </mc:Choice>
                <mc:Fallback>
                  <p:oleObj name="Equation" r:id="rId4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061911" y="2215512"/>
            <a:ext cx="2794000" cy="368300"/>
            <a:chOff x="1832002" y="5505194"/>
            <a:chExt cx="2794000" cy="368300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719393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04" name="Equation" r:id="rId6" imgW="2793960" imgH="368280" progId="Equation.DSMT4">
                    <p:embed/>
                  </p:oleObj>
                </mc:Choice>
                <mc:Fallback>
                  <p:oleObj name="Equation" r:id="rId6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61"/>
            <p:cNvSpPr>
              <a:spLocks noChangeAspect="1"/>
            </p:cNvSpPr>
            <p:nvPr/>
          </p:nvSpPr>
          <p:spPr bwMode="auto">
            <a:xfrm>
              <a:off x="29001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9142412" y="3482975"/>
            <a:ext cx="2667000" cy="368300"/>
            <a:chOff x="1895222" y="5504685"/>
            <a:chExt cx="2667000" cy="368300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272662"/>
                </p:ext>
              </p:extLst>
            </p:nvPr>
          </p:nvGraphicFramePr>
          <p:xfrm>
            <a:off x="1895222" y="5504685"/>
            <a:ext cx="2667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05" name="Equation" r:id="rId8" imgW="2666880" imgH="368280" progId="Equation.DSMT4">
                    <p:embed/>
                  </p:oleObj>
                </mc:Choice>
                <mc:Fallback>
                  <p:oleObj name="Equation" r:id="rId8" imgW="2666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95222" y="5504685"/>
                          <a:ext cx="2667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018212" y="3517900"/>
            <a:ext cx="2463800" cy="368300"/>
            <a:chOff x="1997416" y="5505484"/>
            <a:chExt cx="2463800" cy="368300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243913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06" name="Equation" r:id="rId10" imgW="2463480" imgH="368280" progId="Equation.DSMT4">
                    <p:embed/>
                  </p:oleObj>
                </mc:Choice>
                <mc:Fallback>
                  <p:oleObj name="Equation" r:id="rId10" imgW="2463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62262" y="3517900"/>
            <a:ext cx="2794000" cy="368300"/>
            <a:chOff x="1832002" y="5505194"/>
            <a:chExt cx="2794000" cy="368300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402698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107" name="Equation" r:id="rId12" imgW="2793960" imgH="368280" progId="Equation.DSMT4">
                    <p:embed/>
                  </p:oleObj>
                </mc:Choice>
                <mc:Fallback>
                  <p:oleObj name="Equation" r:id="rId12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137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31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3054747"/>
              </p:ext>
            </p:extLst>
          </p:nvPr>
        </p:nvGraphicFramePr>
        <p:xfrm>
          <a:off x="193064" y="1219200"/>
          <a:ext cx="11768747" cy="2133600"/>
        </p:xfrm>
        <a:graphic>
          <a:graphicData uri="http://schemas.openxmlformats.org/drawingml/2006/table">
            <a:tbl>
              <a:tblPr/>
              <a:tblGrid>
                <a:gridCol w="882656"/>
                <a:gridCol w="10154425"/>
                <a:gridCol w="731666"/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4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355508" y="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23 –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sgk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rang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71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819"/>
              </p:ext>
            </p:extLst>
          </p:nvPr>
        </p:nvGraphicFramePr>
        <p:xfrm>
          <a:off x="976313" y="6019800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8" name="Equation" r:id="rId5" imgW="2679480" imgH="368280" progId="Equation.DSMT4">
                  <p:embed/>
                </p:oleObj>
              </mc:Choice>
              <mc:Fallback>
                <p:oleObj name="Equation" r:id="rId5" imgW="267948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6019800"/>
                        <a:ext cx="2679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190677" y="5867602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2170"/>
              </p:ext>
            </p:extLst>
          </p:nvPr>
        </p:nvGraphicFramePr>
        <p:xfrm>
          <a:off x="9261475" y="6025381"/>
          <a:ext cx="79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9" name="Equation" r:id="rId7" imgW="596880" imgH="304560" progId="Equation.DSMT4">
                  <p:embed/>
                </p:oleObj>
              </mc:Choice>
              <mc:Fallback>
                <p:oleObj name="Equation" r:id="rId7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1475" y="6025381"/>
                        <a:ext cx="79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3657600" y="6011093"/>
            <a:ext cx="2463800" cy="368300"/>
            <a:chOff x="1997416" y="5505484"/>
            <a:chExt cx="2463800" cy="3683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2963827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60" name="Equation" r:id="rId9" imgW="2463480" imgH="368280" progId="Equation.DSMT4">
                    <p:embed/>
                  </p:oleObj>
                </mc:Choice>
                <mc:Fallback>
                  <p:oleObj name="Equation" r:id="rId9" imgW="2463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28" name="Picture 2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3305377"/>
            <a:ext cx="39052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871" y="3291089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847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839335"/>
              </p:ext>
            </p:extLst>
          </p:nvPr>
        </p:nvGraphicFramePr>
        <p:xfrm>
          <a:off x="193064" y="1219200"/>
          <a:ext cx="11768747" cy="2133600"/>
        </p:xfrm>
        <a:graphic>
          <a:graphicData uri="http://schemas.openxmlformats.org/drawingml/2006/table">
            <a:tbl>
              <a:tblPr/>
              <a:tblGrid>
                <a:gridCol w="882656"/>
                <a:gridCol w="10154425"/>
                <a:gridCol w="731666"/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4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355508" y="0"/>
            <a:ext cx="588080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23 –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sgk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rang</a:t>
            </a: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 71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4" name="Text Box 4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2753380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358140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335280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3582228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615" y="3352800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2320012" y="4267439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41208" y="4292025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46412" y="521560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123662" y="561394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123662" y="4387473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9199860" y="4233779"/>
            <a:ext cx="1125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,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669114" y="6090139"/>
            <a:ext cx="2794000" cy="368300"/>
            <a:chOff x="1832002" y="5505194"/>
            <a:chExt cx="2794000" cy="368300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876253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62" name="Equation" r:id="rId10" imgW="2793960" imgH="368280" progId="Equation.DSMT4">
                    <p:embed/>
                  </p:oleObj>
                </mc:Choice>
                <mc:Fallback>
                  <p:oleObj name="Equation" r:id="rId10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4355918" y="5941786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8" name="Object 47">
            <a:hlinkClick r:id="rId12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79230"/>
              </p:ext>
            </p:extLst>
          </p:nvPr>
        </p:nvGraphicFramePr>
        <p:xfrm>
          <a:off x="7313612" y="5956300"/>
          <a:ext cx="91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63" name="Equation" r:id="rId13" imgW="685800" imgH="672840" progId="Equation.DSMT4">
                  <p:embed/>
                </p:oleObj>
              </mc:Choice>
              <mc:Fallback>
                <p:oleObj name="Equation" r:id="rId13" imgW="685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2" y="5956300"/>
                        <a:ext cx="91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57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31" grpId="0"/>
      <p:bldP spid="32" grpId="0"/>
      <p:bldP spid="37" grpId="0"/>
      <p:bldP spid="38" grpId="0"/>
      <p:bldP spid="41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631280"/>
              </p:ext>
            </p:extLst>
          </p:nvPr>
        </p:nvGraphicFramePr>
        <p:xfrm>
          <a:off x="193064" y="1219200"/>
          <a:ext cx="11768747" cy="3764280"/>
        </p:xfrm>
        <a:graphic>
          <a:graphicData uri="http://schemas.openxmlformats.org/drawingml/2006/table">
            <a:tbl>
              <a:tblPr/>
              <a:tblGrid>
                <a:gridCol w="882656"/>
                <a:gridCol w="10154425"/>
                <a:gridCol w="731666"/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3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e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k = 2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      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4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e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k = 2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ch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vi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 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 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4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 Box 4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2753380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reeform 61"/>
          <p:cNvSpPr>
            <a:spLocks noChangeAspect="1"/>
          </p:cNvSpPr>
          <p:nvPr/>
        </p:nvSpPr>
        <p:spPr bwMode="auto">
          <a:xfrm>
            <a:off x="2085155" y="36195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055812" y="421005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11612" y="5148618"/>
            <a:ext cx="3491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) 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M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 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2735" y="5804255"/>
            <a:ext cx="74938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K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= 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502982"/>
              </p:ext>
            </p:extLst>
          </p:nvPr>
        </p:nvGraphicFramePr>
        <p:xfrm>
          <a:off x="7423715" y="5753100"/>
          <a:ext cx="1343159" cy="7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7" name="Equation" r:id="rId6" imgW="1015920" imgH="672840" progId="Equation.DSMT4">
                  <p:embed/>
                </p:oleObj>
              </mc:Choice>
              <mc:Fallback>
                <p:oleObj name="Equation" r:id="rId6" imgW="1015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3715" y="5753100"/>
                        <a:ext cx="1343159" cy="74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61296"/>
              </p:ext>
            </p:extLst>
          </p:nvPr>
        </p:nvGraphicFramePr>
        <p:xfrm>
          <a:off x="3740994" y="5181600"/>
          <a:ext cx="121041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8" name="Equation" r:id="rId8" imgW="825480" imgH="380880" progId="Equation.DSMT4">
                  <p:embed/>
                </p:oleObj>
              </mc:Choice>
              <mc:Fallback>
                <p:oleObj name="Equation" r:id="rId8" imgW="825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0994" y="5181600"/>
                        <a:ext cx="1210418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61"/>
          <p:cNvSpPr>
            <a:spLocks noChangeAspect="1"/>
          </p:cNvSpPr>
          <p:nvPr/>
        </p:nvSpPr>
        <p:spPr bwMode="auto">
          <a:xfrm>
            <a:off x="1614950" y="5332506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Freeform 61"/>
          <p:cNvSpPr>
            <a:spLocks noChangeAspect="1"/>
          </p:cNvSpPr>
          <p:nvPr/>
        </p:nvSpPr>
        <p:spPr bwMode="auto">
          <a:xfrm>
            <a:off x="1614950" y="5980206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352624"/>
              </p:ext>
            </p:extLst>
          </p:nvPr>
        </p:nvGraphicFramePr>
        <p:xfrm>
          <a:off x="8846502" y="5700095"/>
          <a:ext cx="1438910" cy="81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39" name="Equation" r:id="rId10" imgW="1307880" imgH="672840" progId="Equation.DSMT4">
                  <p:embed/>
                </p:oleObj>
              </mc:Choice>
              <mc:Fallback>
                <p:oleObj name="Equation" r:id="rId10" imgW="13078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46502" y="5700095"/>
                        <a:ext cx="1438910" cy="81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4">
            <a:hlinkClick r:id="rId12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3453348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16415"/>
              </p:ext>
            </p:extLst>
          </p:nvPr>
        </p:nvGraphicFramePr>
        <p:xfrm>
          <a:off x="8228012" y="3479115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0" name="Equation" r:id="rId13" imgW="761669" imgH="368140" progId="Equation.DSMT4">
                  <p:embed/>
                </p:oleObj>
              </mc:Choice>
              <mc:Fallback>
                <p:oleObj name="Equation" r:id="rId13" imgW="761669" imgH="3681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2" y="3479115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30441"/>
              </p:ext>
            </p:extLst>
          </p:nvPr>
        </p:nvGraphicFramePr>
        <p:xfrm>
          <a:off x="9867470" y="3366228"/>
          <a:ext cx="1174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41" name="Equation" r:id="rId15" imgW="1016000" imgH="660400" progId="Equation.DSMT4">
                  <p:embed/>
                </p:oleObj>
              </mc:Choice>
              <mc:Fallback>
                <p:oleObj name="Equation" r:id="rId15" imgW="10160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470" y="3366228"/>
                        <a:ext cx="11747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26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40" grpId="0" animBg="1"/>
      <p:bldP spid="42" grpId="0" animBg="1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4814359"/>
              </p:ext>
            </p:extLst>
          </p:nvPr>
        </p:nvGraphicFramePr>
        <p:xfrm>
          <a:off x="193064" y="1219200"/>
          <a:ext cx="11768747" cy="3764280"/>
        </p:xfrm>
        <a:graphic>
          <a:graphicData uri="http://schemas.openxmlformats.org/drawingml/2006/table">
            <a:tbl>
              <a:tblPr/>
              <a:tblGrid>
                <a:gridCol w="882656"/>
                <a:gridCol w="10154425"/>
                <a:gridCol w="731666"/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3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e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k = 2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      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4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e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k = 2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ch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vi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 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 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4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 Box 4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2753380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 Box 4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3453348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1573" y="5053082"/>
            <a:ext cx="71652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4) 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HK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MNP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k =2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53903"/>
              </p:ext>
            </p:extLst>
          </p:nvPr>
        </p:nvGraphicFramePr>
        <p:xfrm>
          <a:off x="7072118" y="5029200"/>
          <a:ext cx="3137094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7" name="Equation" r:id="rId7" imgW="2679480" imgH="672840" progId="Equation.DSMT4">
                  <p:embed/>
                </p:oleObj>
              </mc:Choice>
              <mc:Fallback>
                <p:oleObj name="Equation" r:id="rId7" imgW="26794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2118" y="5029200"/>
                        <a:ext cx="3137094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76400"/>
              </p:ext>
            </p:extLst>
          </p:nvPr>
        </p:nvGraphicFramePr>
        <p:xfrm>
          <a:off x="507869" y="5821111"/>
          <a:ext cx="6424744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8" name="Equation" r:id="rId9" imgW="5232240" imgH="672840" progId="Equation.DSMT4">
                  <p:embed/>
                </p:oleObj>
              </mc:Choice>
              <mc:Fallback>
                <p:oleObj name="Equation" r:id="rId9" imgW="5232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869" y="5821111"/>
                        <a:ext cx="6424744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56600"/>
              </p:ext>
            </p:extLst>
          </p:nvPr>
        </p:nvGraphicFramePr>
        <p:xfrm>
          <a:off x="6935788" y="5775325"/>
          <a:ext cx="2692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9" name="Equation" r:id="rId11" imgW="1854000" imgH="660240" progId="Equation.DSMT4">
                  <p:embed/>
                </p:oleObj>
              </mc:Choice>
              <mc:Fallback>
                <p:oleObj name="Equation" r:id="rId11" imgW="1854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5788" y="5775325"/>
                        <a:ext cx="26924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1456505" y="523875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44">
            <a:hlinkClick r:id="rId13" action="ppaction://hlinksldjump"/>
          </p:cNvPr>
          <p:cNvSpPr txBox="1">
            <a:spLocks noChangeArrowheads="1"/>
          </p:cNvSpPr>
          <p:nvPr/>
        </p:nvSpPr>
        <p:spPr bwMode="auto">
          <a:xfrm>
            <a:off x="11376238" y="4179572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2085155" y="36195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2055812" y="421005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16415"/>
              </p:ext>
            </p:extLst>
          </p:nvPr>
        </p:nvGraphicFramePr>
        <p:xfrm>
          <a:off x="8228013" y="34798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0" name="Equation" r:id="rId14" imgW="761669" imgH="368140" progId="Equation.DSMT4">
                  <p:embed/>
                </p:oleObj>
              </mc:Choice>
              <mc:Fallback>
                <p:oleObj name="Equation" r:id="rId14" imgW="761669" imgH="3681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3" y="34798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30441"/>
              </p:ext>
            </p:extLst>
          </p:nvPr>
        </p:nvGraphicFramePr>
        <p:xfrm>
          <a:off x="9867900" y="3365500"/>
          <a:ext cx="1174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1" name="Equation" r:id="rId16" imgW="1016000" imgH="660400" progId="Equation.DSMT4">
                  <p:embed/>
                </p:oleObj>
              </mc:Choice>
              <mc:Fallback>
                <p:oleObj name="Equation" r:id="rId16" imgW="10160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900" y="3365500"/>
                        <a:ext cx="11747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02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0" grpId="0" animBg="1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5796733"/>
              </p:ext>
            </p:extLst>
          </p:nvPr>
        </p:nvGraphicFramePr>
        <p:xfrm>
          <a:off x="193064" y="1219200"/>
          <a:ext cx="11768747" cy="3764280"/>
        </p:xfrm>
        <a:graphic>
          <a:graphicData uri="http://schemas.openxmlformats.org/drawingml/2006/table">
            <a:tbl>
              <a:tblPr/>
              <a:tblGrid>
                <a:gridCol w="882656"/>
                <a:gridCol w="10154425"/>
                <a:gridCol w="731666"/>
              </a:tblGrid>
              <a:tr h="762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T</a:t>
                      </a:r>
                    </a:p>
                  </a:txBody>
                  <a:tcPr marL="121888" marR="121888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ệnh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đề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1) 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2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Ha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tam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giác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ớ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nhau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3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e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k = 2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      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685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4)</a:t>
                      </a:r>
                    </a:p>
                  </a:txBody>
                  <a:tcPr marL="121888" marR="121888" anchor="ctr" horzOverflow="overflow">
                    <a:lnL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   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eo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đồ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dạ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k = 2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hì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tỉ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số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chu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vi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của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IHK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 MNP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bằ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6"/>
                          </a:solidFill>
                          <a:effectLst/>
                          <a:latin typeface="Arial" charset="0"/>
                          <a:sym typeface="Symbol"/>
                        </a:rPr>
                        <a:t> 2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anchor="ctr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6"/>
                        </a:solidFill>
                        <a:effectLst/>
                        <a:latin typeface="Arial" charset="0"/>
                      </a:endParaRPr>
                    </a:p>
                  </a:txBody>
                  <a:tcPr marL="121888" marR="121888" horzOverflow="overflow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9" name="Text Box 4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11363709" y="2074446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304722" y="609600"/>
            <a:ext cx="1076679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Đ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ú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S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mệ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au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 Box 4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2753380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reeform 61"/>
          <p:cNvSpPr>
            <a:spLocks noChangeAspect="1"/>
          </p:cNvSpPr>
          <p:nvPr/>
        </p:nvSpPr>
        <p:spPr bwMode="auto">
          <a:xfrm>
            <a:off x="2085155" y="36195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4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11376241" y="3453348"/>
            <a:ext cx="6789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44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11376238" y="4179572"/>
            <a:ext cx="71101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47"/>
          <p:cNvSpPr txBox="1">
            <a:spLocks noChangeArrowheads="1"/>
          </p:cNvSpPr>
          <p:nvPr/>
        </p:nvSpPr>
        <p:spPr bwMode="auto">
          <a:xfrm>
            <a:off x="708401" y="5181602"/>
            <a:ext cx="10667839" cy="52322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xé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h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vi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dạ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116415"/>
              </p:ext>
            </p:extLst>
          </p:nvPr>
        </p:nvGraphicFramePr>
        <p:xfrm>
          <a:off x="8228013" y="347980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8" name="Equation" r:id="rId8" imgW="761669" imgH="368140" progId="Equation.DSMT4">
                  <p:embed/>
                </p:oleObj>
              </mc:Choice>
              <mc:Fallback>
                <p:oleObj name="Equation" r:id="rId8" imgW="761669" imgH="3681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3" y="3479800"/>
                        <a:ext cx="1117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30441"/>
              </p:ext>
            </p:extLst>
          </p:nvPr>
        </p:nvGraphicFramePr>
        <p:xfrm>
          <a:off x="9867900" y="3365500"/>
          <a:ext cx="11747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39" name="Equation" r:id="rId10" imgW="1016000" imgH="660400" progId="Equation.DSMT4">
                  <p:embed/>
                </p:oleObj>
              </mc:Choice>
              <mc:Fallback>
                <p:oleObj name="Equation" r:id="rId10" imgW="10160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900" y="3365500"/>
                        <a:ext cx="11747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61"/>
          <p:cNvSpPr>
            <a:spLocks noChangeAspect="1"/>
          </p:cNvSpPr>
          <p:nvPr/>
        </p:nvSpPr>
        <p:spPr bwMode="auto">
          <a:xfrm>
            <a:off x="2055812" y="421005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15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92920" y="0"/>
            <a:ext cx="10549692" cy="16435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Cho 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ABC.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Kẻ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đường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thẳng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a song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song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vớ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BC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cắt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ha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cạnh</a:t>
            </a:r>
            <a:endParaRPr lang="en-US" sz="2800" dirty="0" smtClean="0">
              <a:solidFill>
                <a:srgbClr val="FFFF00"/>
              </a:solidFill>
              <a:latin typeface="Times New Roman" pitchFamily="18" charset="0"/>
              <a:sym typeface="Symbol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AB, AC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theo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thứ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tự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tạ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M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N.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Chứng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sym typeface="Symbol"/>
              </a:rPr>
              <a:t> minh: AMN       ABC</a:t>
            </a:r>
            <a:endParaRPr lang="en-US" sz="2800" dirty="0">
              <a:solidFill>
                <a:srgbClr val="FFFF00"/>
              </a:solidFill>
              <a:latin typeface="Times New Roman" pitchFamily="18" charset="0"/>
            </a:endParaRPr>
          </a:p>
          <a:p>
            <a:pPr algn="just"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  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5800" y="1201651"/>
            <a:ext cx="7646786" cy="1660160"/>
            <a:chOff x="35858" y="1859260"/>
            <a:chExt cx="6297685" cy="1660160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8378778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47" name="Equation" r:id="rId4" imgW="2793960" imgH="368280" progId="Equation.DSMT4">
                    <p:embed/>
                  </p:oleObj>
                </mc:Choice>
                <mc:Fallback>
                  <p:oleObj name="Equation" r:id="rId4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BC</a:t>
              </a:r>
            </a:p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785909"/>
              </p:ext>
            </p:extLst>
          </p:nvPr>
        </p:nvGraphicFramePr>
        <p:xfrm>
          <a:off x="6499225" y="4441825"/>
          <a:ext cx="50387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8" name="Equation" r:id="rId6" imgW="4838400" imgH="520560" progId="Equation.DSMT4">
                  <p:embed/>
                </p:oleObj>
              </mc:Choice>
              <mc:Fallback>
                <p:oleObj name="Equation" r:id="rId6" imgW="4838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441825"/>
                        <a:ext cx="50387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7904"/>
              </p:ext>
            </p:extLst>
          </p:nvPr>
        </p:nvGraphicFramePr>
        <p:xfrm>
          <a:off x="287941" y="3741779"/>
          <a:ext cx="331973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9" name="Equation" r:id="rId8" imgW="3162240" imgH="927000" progId="Equation.DSMT4">
                  <p:embed/>
                </p:oleObj>
              </mc:Choice>
              <mc:Fallback>
                <p:oleObj name="Equation" r:id="rId8" imgW="3162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941" y="3741779"/>
                        <a:ext cx="331973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97101"/>
              </p:ext>
            </p:extLst>
          </p:nvPr>
        </p:nvGraphicFramePr>
        <p:xfrm>
          <a:off x="3113271" y="4800653"/>
          <a:ext cx="261165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0" name="Equation" r:id="rId10" imgW="2450880" imgH="672840" progId="Equation.DSMT4">
                  <p:embed/>
                </p:oleObj>
              </mc:Choice>
              <mc:Fallback>
                <p:oleObj name="Equation" r:id="rId10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271" y="4800653"/>
                        <a:ext cx="2611656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40115" y="4875593"/>
            <a:ext cx="29145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N//BC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07676" y="3722671"/>
            <a:ext cx="2388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ị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29417" y="4143244"/>
            <a:ext cx="23887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2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ị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761724" y="5420380"/>
            <a:ext cx="37678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ệ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uả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ale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7" name="Right Brace 36"/>
          <p:cNvSpPr/>
          <p:nvPr/>
        </p:nvSpPr>
        <p:spPr>
          <a:xfrm>
            <a:off x="11492514" y="4328654"/>
            <a:ext cx="160631" cy="12954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349565"/>
              </p:ext>
            </p:extLst>
          </p:nvPr>
        </p:nvGraphicFramePr>
        <p:xfrm>
          <a:off x="6602307" y="4984803"/>
          <a:ext cx="322590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1" name="Equation" r:id="rId12" imgW="2933640" imgH="672840" progId="Equation.DSMT4">
                  <p:embed/>
                </p:oleObj>
              </mc:Choice>
              <mc:Fallback>
                <p:oleObj name="Equation" r:id="rId12" imgW="29336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2307" y="4984803"/>
                        <a:ext cx="322590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56604"/>
              </p:ext>
            </p:extLst>
          </p:nvPr>
        </p:nvGraphicFramePr>
        <p:xfrm>
          <a:off x="6719887" y="5961063"/>
          <a:ext cx="3336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2" name="Equation" r:id="rId14" imgW="2933640" imgH="368280" progId="Equation.DSMT4">
                  <p:embed/>
                </p:oleObj>
              </mc:Choice>
              <mc:Fallback>
                <p:oleObj name="Equation" r:id="rId14" imgW="2933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5961063"/>
                        <a:ext cx="3336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6377357" y="3719256"/>
            <a:ext cx="4839786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Xé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AMN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AB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: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9915401" y="5791200"/>
            <a:ext cx="194957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ghĩ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5917035" y="3142341"/>
            <a:ext cx="1625177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8085905" y="762000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5171" name="Picture 61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840" y="93941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2735579" y="2464421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5172" name="Picture 612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840" y="933450"/>
            <a:ext cx="323850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Freeform 61"/>
          <p:cNvSpPr>
            <a:spLocks noChangeAspect="1"/>
          </p:cNvSpPr>
          <p:nvPr/>
        </p:nvSpPr>
        <p:spPr bwMode="auto">
          <a:xfrm>
            <a:off x="8437562" y="6038749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246812" y="3795456"/>
            <a:ext cx="0" cy="2681342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122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9" grpId="0"/>
      <p:bldP spid="30" grpId="0"/>
      <p:bldP spid="31" grpId="0"/>
      <p:bldP spid="37" grpId="0" animBg="1"/>
      <p:bldP spid="58" grpId="0"/>
      <p:bldP spid="60" grpId="0"/>
      <p:bldP spid="63" grpId="0"/>
      <p:bldP spid="44" grpId="0" animBg="1"/>
      <p:bldP spid="4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3454310" y="471160"/>
            <a:ext cx="4773956" cy="957590"/>
          </a:xfrm>
          <a:prstGeom prst="cloudCallout">
            <a:avLst/>
          </a:prstGeom>
          <a:gradFill>
            <a:gsLst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0">
                <a:srgbClr val="66FFFF"/>
              </a:gs>
              <a:gs pos="100000">
                <a:sysClr val="window" lastClr="FFFFFF"/>
              </a:gs>
            </a:gsLst>
            <a:lin ang="5400000" scaled="1"/>
          </a:gra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ĐỊNH LÍ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Down Arrow Callout 33"/>
          <p:cNvSpPr>
            <a:spLocks noChangeArrowheads="1"/>
          </p:cNvSpPr>
          <p:nvPr/>
        </p:nvSpPr>
        <p:spPr bwMode="auto">
          <a:xfrm>
            <a:off x="305174" y="1504995"/>
            <a:ext cx="11475693" cy="2743155"/>
          </a:xfrm>
          <a:prstGeom prst="downArrowCallout">
            <a:avLst>
              <a:gd name="adj1" fmla="val 16539"/>
              <a:gd name="adj2" fmla="val 17741"/>
              <a:gd name="adj3" fmla="val 16889"/>
              <a:gd name="adj4" fmla="val 70320"/>
            </a:avLst>
          </a:prstGeom>
          <a:solidFill>
            <a:srgbClr val="FFFF00"/>
          </a:solidFill>
          <a:ln w="57150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19541" y="1529360"/>
            <a:ext cx="11439719" cy="1885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0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hẳ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ắt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song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so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òn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nó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       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m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đã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7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3700" dirty="0" smtClean="0">
                <a:latin typeface="Arial" pitchFamily="34" charset="0"/>
                <a:cs typeface="Arial" pitchFamily="34" charset="0"/>
              </a:rPr>
              <a:t>. </a:t>
            </a:r>
            <a:endParaRPr lang="en-US" sz="3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1505" y="1499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6898" y="4122718"/>
            <a:ext cx="7646786" cy="1660160"/>
            <a:chOff x="35858" y="1859260"/>
            <a:chExt cx="6297685" cy="166016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600038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16" name="Equation" r:id="rId4" imgW="2793960" imgH="368280" progId="Equation.DSMT4">
                    <p:embed/>
                  </p:oleObj>
                </mc:Choice>
                <mc:Fallback>
                  <p:oleObj name="Equation" r:id="rId4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BC</a:t>
              </a:r>
            </a:p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pic>
        <p:nvPicPr>
          <p:cNvPr id="24" name="Picture 6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356831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866677" y="538548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84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1505" y="1499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6898" y="697278"/>
            <a:ext cx="7646786" cy="1660160"/>
            <a:chOff x="35858" y="1859260"/>
            <a:chExt cx="6297685" cy="166016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0873957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6" name="Equation" r:id="rId4" imgW="2793960" imgH="368280" progId="Equation.DSMT4">
                    <p:embed/>
                  </p:oleObj>
                </mc:Choice>
                <mc:Fallback>
                  <p:oleObj name="Equation" r:id="rId4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BC</a:t>
              </a:r>
            </a:p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pic>
        <p:nvPicPr>
          <p:cNvPr id="24" name="Picture 6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4287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866677" y="196004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0447" y="3303225"/>
            <a:ext cx="11154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MN//BC (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  AB, N A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94675" y="2685733"/>
            <a:ext cx="56577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i="1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ớ</a:t>
            </a:r>
            <a:r>
              <a:rPr lang="en-US" sz="2800" b="1" i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b="1" i="1" u="sng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ại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Theo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ệ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quả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ủa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alet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0570"/>
              </p:ext>
            </p:extLst>
          </p:nvPr>
        </p:nvGraphicFramePr>
        <p:xfrm>
          <a:off x="5867563" y="3284175"/>
          <a:ext cx="2893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7" name="Equation" r:id="rId7" imgW="2450880" imgH="672840" progId="Equation.DSMT4">
                  <p:embed/>
                </p:oleObj>
              </mc:Choice>
              <mc:Fallback>
                <p:oleObj name="Equation" r:id="rId7" imgW="2450880" imgH="672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563" y="3284175"/>
                        <a:ext cx="2893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101" y="3826445"/>
            <a:ext cx="9001125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69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7696" y="74996"/>
            <a:ext cx="54339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/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GIÁC ĐỒNG DẠ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37840" y="2812518"/>
            <a:ext cx="9033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36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33486" y="4230527"/>
            <a:ext cx="661533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im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ệ</a:t>
            </a:r>
            <a:endParaRPr 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ĩ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endParaRPr 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72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1505" y="149900"/>
            <a:ext cx="1680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76898" y="697278"/>
            <a:ext cx="7646786" cy="1660160"/>
            <a:chOff x="35858" y="1859260"/>
            <a:chExt cx="6297685" cy="166016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914400" y="1919220"/>
              <a:ext cx="0" cy="16002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5858" y="2791039"/>
              <a:ext cx="4934387" cy="2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3021917"/>
                </p:ext>
              </p:extLst>
            </p:nvPr>
          </p:nvGraphicFramePr>
          <p:xfrm>
            <a:off x="1081790" y="3033155"/>
            <a:ext cx="245066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66" name="Equation" r:id="rId4" imgW="2793960" imgH="368280" progId="Equation.DSMT4">
                    <p:embed/>
                  </p:oleObj>
                </mc:Choice>
                <mc:Fallback>
                  <p:oleObj name="Equation" r:id="rId4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81790" y="3033155"/>
                          <a:ext cx="2450669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847143" y="1859260"/>
              <a:ext cx="54864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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ABC</a:t>
              </a:r>
            </a:p>
            <a:p>
              <a:pPr lvl="0"/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MN </a:t>
              </a:r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// BC ( M  AB, N AC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91725" y="2910725"/>
              <a:ext cx="57850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07" y="2091074"/>
              <a:ext cx="5269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</p:grpSp>
      <p:pic>
        <p:nvPicPr>
          <p:cNvPr id="24" name="Picture 6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2" y="142875"/>
            <a:ext cx="32385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Freeform 61"/>
          <p:cNvSpPr>
            <a:spLocks noChangeAspect="1"/>
          </p:cNvSpPr>
          <p:nvPr/>
        </p:nvSpPr>
        <p:spPr bwMode="auto">
          <a:xfrm>
            <a:off x="2866677" y="196004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0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101" y="3826445"/>
            <a:ext cx="9001125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932889" y="2381905"/>
            <a:ext cx="130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54531"/>
              </p:ext>
            </p:extLst>
          </p:nvPr>
        </p:nvGraphicFramePr>
        <p:xfrm>
          <a:off x="1414403" y="3433919"/>
          <a:ext cx="185821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7" name="Equation" r:id="rId8" imgW="1739880" imgH="368280" progId="Equation.DSMT4">
                  <p:embed/>
                </p:oleObj>
              </mc:Choice>
              <mc:Fallback>
                <p:oleObj name="Equation" r:id="rId8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4403" y="3433919"/>
                        <a:ext cx="185821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57465"/>
              </p:ext>
            </p:extLst>
          </p:nvPr>
        </p:nvGraphicFramePr>
        <p:xfrm>
          <a:off x="3122611" y="3441740"/>
          <a:ext cx="1143001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8" name="Equation" r:id="rId10" imgW="1117440" imgH="368280" progId="Equation.DSMT4">
                  <p:embed/>
                </p:oleObj>
              </mc:Choice>
              <mc:Fallback>
                <p:oleObj name="Equation" r:id="rId10" imgW="1117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2611" y="3441740"/>
                        <a:ext cx="1143001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814561"/>
              </p:ext>
            </p:extLst>
          </p:nvPr>
        </p:nvGraphicFramePr>
        <p:xfrm>
          <a:off x="5228078" y="3413815"/>
          <a:ext cx="17916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9" name="Equation" r:id="rId12" imgW="1739880" imgH="368280" progId="Equation.DSMT4">
                  <p:embed/>
                </p:oleObj>
              </mc:Choice>
              <mc:Fallback>
                <p:oleObj name="Equation" r:id="rId12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28078" y="3413815"/>
                        <a:ext cx="1791612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39007"/>
              </p:ext>
            </p:extLst>
          </p:nvPr>
        </p:nvGraphicFramePr>
        <p:xfrm>
          <a:off x="6867290" y="3421517"/>
          <a:ext cx="1092966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0" name="Equation" r:id="rId14" imgW="1054080" imgH="368280" progId="Equation.DSMT4">
                  <p:embed/>
                </p:oleObj>
              </mc:Choice>
              <mc:Fallback>
                <p:oleObj name="Equation" r:id="rId14" imgW="1054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67290" y="3421517"/>
                        <a:ext cx="1092966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134986" y="3273352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881094" y="3257486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…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2684462" y="3502156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6459077" y="349975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581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 animBg="1"/>
      <p:bldP spid="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190687" y="519553"/>
            <a:ext cx="11998137" cy="2421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ới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,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ẻ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ia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song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ong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ới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C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C,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úng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C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AC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ần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ượt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L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N.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u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ất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ả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ác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endParaRPr lang="en-US" sz="26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31278"/>
              </p:ext>
            </p:extLst>
          </p:nvPr>
        </p:nvGraphicFramePr>
        <p:xfrm>
          <a:off x="5883529" y="619569"/>
          <a:ext cx="149199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2" name="Equation" r:id="rId4" imgW="1523880" imgH="634680" progId="Equation.DSMT4">
                  <p:embed/>
                </p:oleObj>
              </mc:Choice>
              <mc:Fallback>
                <p:oleObj name="Equation" r:id="rId4" imgW="15238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83529" y="619569"/>
                        <a:ext cx="149199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7"/>
          <p:cNvSpPr txBox="1">
            <a:spLocks noChangeArrowheads="1"/>
          </p:cNvSpPr>
          <p:nvPr/>
        </p:nvSpPr>
        <p:spPr bwMode="auto">
          <a:xfrm>
            <a:off x="304721" y="87483"/>
            <a:ext cx="5942052" cy="6612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</a:rPr>
              <a:t>tập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</a:rPr>
              <a:t> 27a – </a:t>
            </a:r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</a:rPr>
              <a:t>sgk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chemeClr val="bg1"/>
                </a:solidFill>
                <a:latin typeface="Times New Roman" pitchFamily="18" charset="0"/>
              </a:rPr>
              <a:t>trang</a:t>
            </a:r>
            <a:r>
              <a:rPr lang="en-US" sz="2800" b="1" u="sng" dirty="0" smtClean="0">
                <a:solidFill>
                  <a:schemeClr val="bg1"/>
                </a:solidFill>
                <a:latin typeface="Times New Roman" pitchFamily="18" charset="0"/>
              </a:rPr>
              <a:t> 72</a:t>
            </a:r>
            <a:endParaRPr lang="en-US" sz="2800" b="1" u="sng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" name="Text Box 47"/>
          <p:cNvSpPr txBox="1">
            <a:spLocks noChangeArrowheads="1"/>
          </p:cNvSpPr>
          <p:nvPr/>
        </p:nvSpPr>
        <p:spPr bwMode="auto">
          <a:xfrm>
            <a:off x="190686" y="2817921"/>
            <a:ext cx="6284725" cy="12126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é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MN // BC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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MN    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(1)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08148" y="4090179"/>
            <a:ext cx="6876863" cy="12126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é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ML // AC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</a:p>
          <a:p>
            <a:pPr>
              <a:lnSpc>
                <a:spcPct val="13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MBL    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BC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(2)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228786" y="5281136"/>
            <a:ext cx="7161026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ừ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1)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2)  AMN      MBL 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4621596" y="2235568"/>
            <a:ext cx="162517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19839" y="3441008"/>
            <a:ext cx="1242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M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9284" y="4724251"/>
            <a:ext cx="11817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MBL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1" name="Freeform 61"/>
          <p:cNvSpPr>
            <a:spLocks noChangeAspect="1"/>
          </p:cNvSpPr>
          <p:nvPr/>
        </p:nvSpPr>
        <p:spPr bwMode="auto">
          <a:xfrm>
            <a:off x="1940647" y="3664518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1821968" y="4920101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3837754" y="5602857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7755" name="Picture 1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676400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56" name="Picture 12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676400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58" name="Picture 12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2" y="1674669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59" name="Picture 12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750" y="1666998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60" name="Picture 12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337" y="1675747"/>
            <a:ext cx="4171950" cy="445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761" name="Picture 12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337" y="1666998"/>
            <a:ext cx="417195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9028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6" grpId="0"/>
      <p:bldP spid="28" grpId="0"/>
      <p:bldP spid="29" grpId="0"/>
      <p:bldP spid="29" grpId="1"/>
      <p:bldP spid="30" grpId="0"/>
      <p:bldP spid="30" grpId="1"/>
      <p:bldP spid="31" grpId="0" animBg="1"/>
      <p:bldP spid="32" grpId="0" animBg="1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962" y="293487"/>
            <a:ext cx="11604201" cy="226966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ì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D,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D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6 cm, AD = 5 cm.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ấy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                             F 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o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CF = 3 cm. Tia DF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ắt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a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.             </a:t>
            </a:r>
            <a:endParaRPr kumimoji="0" lang="en-US" sz="24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: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 FCD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DAG        FCD</a:t>
            </a:r>
            <a:endParaRPr kumimoji="0" lang="en-US" sz="2400" b="1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7338" marR="0" lvl="0" indent="-287338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539750" algn="l"/>
              </a:tabLst>
            </a:pPr>
            <a:r>
              <a:rPr lang="en-US" sz="2400" b="1" baseline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G</a:t>
            </a: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lang="vi-VN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 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inh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D.FC</a:t>
            </a:r>
            <a:endParaRPr kumimoji="0" lang="en-US" sz="24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201073" name="Picture 36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2" y="625763"/>
            <a:ext cx="42195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6" name="Picture 37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618451"/>
            <a:ext cx="42195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7" name="Picture 37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305" y="626481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8" name="Picture 37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1304" y="628650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079" name="Picture 37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716" y="625929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Freeform 61"/>
          <p:cNvSpPr>
            <a:spLocks noChangeAspect="1"/>
          </p:cNvSpPr>
          <p:nvPr/>
        </p:nvSpPr>
        <p:spPr bwMode="auto">
          <a:xfrm>
            <a:off x="3289187" y="1384083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Freeform 61"/>
          <p:cNvSpPr>
            <a:spLocks noChangeAspect="1"/>
          </p:cNvSpPr>
          <p:nvPr/>
        </p:nvSpPr>
        <p:spPr bwMode="auto">
          <a:xfrm>
            <a:off x="5956187" y="1357950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-1588" y="2639705"/>
            <a:ext cx="4790651" cy="1292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+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FCD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G // CD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(ABCD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h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kumimoji="0" lang="en-US" sz="26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  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FCD </a:t>
            </a:r>
            <a:endParaRPr kumimoji="0" lang="en-US" sz="26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Freeform 61"/>
          <p:cNvSpPr>
            <a:spLocks noChangeAspect="1"/>
          </p:cNvSpPr>
          <p:nvPr/>
        </p:nvSpPr>
        <p:spPr bwMode="auto">
          <a:xfrm>
            <a:off x="1650883" y="3633865"/>
            <a:ext cx="290626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776261" y="3449584"/>
            <a:ext cx="1313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/>
          </a:p>
        </p:txBody>
      </p:sp>
      <p:sp>
        <p:nvSpPr>
          <p:cNvPr id="16" name="Text Box 47"/>
          <p:cNvSpPr txBox="1">
            <a:spLocks noChangeArrowheads="1"/>
          </p:cNvSpPr>
          <p:nvPr/>
        </p:nvSpPr>
        <p:spPr bwMode="auto">
          <a:xfrm>
            <a:off x="4774035" y="2209800"/>
            <a:ext cx="1625177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28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  <p:bldP spid="60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077" name="Picture 37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547277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109962" y="293487"/>
            <a:ext cx="11604201" cy="226966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ì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ì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à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CD,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D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6 cm, AD = 5 cm.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ấy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                                                            F 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ên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ạnh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o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CF = 3 cm. Tia DF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ắt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a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B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G.             </a:t>
            </a:r>
            <a:endParaRPr kumimoji="0" lang="en-US" sz="24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</a:t>
            </a:r>
            <a:r>
              <a:rPr kumimoji="0" lang="en-US" sz="24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inh: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 FCD </a:t>
            </a:r>
            <a:r>
              <a:rPr kumimoji="0" lang="en-US" sz="2400" b="1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DAG        FCD</a:t>
            </a:r>
            <a:endParaRPr kumimoji="0" lang="en-US" sz="2400" b="1" u="none" strike="noStrike" cap="none" normalizeH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287338" marR="0" lvl="0" indent="-287338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lphaLcParenR"/>
              <a:tabLst>
                <a:tab pos="539750" algn="l"/>
              </a:tabLst>
            </a:pPr>
            <a:r>
              <a:rPr lang="en-US" sz="2400" b="1" baseline="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G</a:t>
            </a:r>
          </a:p>
          <a:p>
            <a:pPr marL="287338" lvl="0" indent="-287338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AutoNum type="alphaLcParenR"/>
              <a:tabLst>
                <a:tab pos="539750" algn="l"/>
              </a:tabLst>
            </a:pPr>
            <a:r>
              <a:rPr lang="vi-VN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ứng </a:t>
            </a:r>
            <a:r>
              <a:rPr lang="vi-VN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inh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D.FC</a:t>
            </a:r>
            <a:endParaRPr kumimoji="0" lang="en-US" sz="24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304721" y="10917"/>
            <a:ext cx="34535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ập</a:t>
            </a:r>
            <a:r>
              <a:rPr lang="en-US" sz="2400" b="1" u="sng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FFFF00"/>
                </a:solidFill>
                <a:latin typeface="Times New Roman" pitchFamily="18" charset="0"/>
              </a:rPr>
              <a:t>thêm</a:t>
            </a:r>
            <a:endParaRPr lang="en-US" sz="24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32141" y="1198007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833984" y="1202871"/>
            <a:ext cx="11352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DAG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17558" y="3749787"/>
            <a:ext cx="3859795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kumimoji="0" lang="en-US" sz="2600" b="1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  </a:t>
            </a:r>
            <a:r>
              <a:rPr kumimoji="0" lang="en-US" sz="2600" b="1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+ </a:t>
            </a:r>
            <a:r>
              <a:rPr kumimoji="0" lang="en-US" sz="2600" b="1" u="sng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HS </a:t>
            </a:r>
            <a:r>
              <a:rPr kumimoji="0" lang="en-US" sz="2600" b="1" u="sng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600" b="1" u="sng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1" u="sng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2600" b="1" u="sng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minh</a:t>
            </a:r>
            <a:endParaRPr kumimoji="0" lang="en-US" sz="2600" b="1" u="sng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1758" y="4172208"/>
            <a:ext cx="4294765" cy="492443"/>
            <a:chOff x="4480084" y="2018075"/>
            <a:chExt cx="4294765" cy="492443"/>
          </a:xfrm>
        </p:grpSpPr>
        <p:grpSp>
          <p:nvGrpSpPr>
            <p:cNvPr id="22" name="Group 21"/>
            <p:cNvGrpSpPr/>
            <p:nvPr/>
          </p:nvGrpSpPr>
          <p:grpSpPr>
            <a:xfrm>
              <a:off x="4480084" y="2018075"/>
              <a:ext cx="4294765" cy="492443"/>
              <a:chOff x="4365683" y="3167210"/>
              <a:chExt cx="4294765" cy="492443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4365683" y="3167210"/>
                <a:ext cx="4294765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600" b="1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600" b="1" dirty="0" smtClean="0">
                    <a:solidFill>
                      <a:prstClr val="white"/>
                    </a:solidFill>
                    <a:latin typeface="Times New Roman" pitchFamily="18" charset="0"/>
                    <a:ea typeface="Calibri" pitchFamily="34" charset="0"/>
                    <a:cs typeface="Times New Roman" pitchFamily="18" charset="0"/>
                    <a:sym typeface="Symbol"/>
                  </a:rPr>
                  <a:t>DAG      FCD (     FBG) </a:t>
                </a:r>
                <a:endParaRPr lang="en-US" sz="2600" dirty="0"/>
              </a:p>
            </p:txBody>
          </p:sp>
          <p:sp>
            <p:nvSpPr>
              <p:cNvPr id="29" name="Freeform 61"/>
              <p:cNvSpPr>
                <a:spLocks noChangeAspect="1"/>
              </p:cNvSpPr>
              <p:nvPr/>
            </p:nvSpPr>
            <p:spPr bwMode="auto">
              <a:xfrm>
                <a:off x="5572421" y="3349489"/>
                <a:ext cx="319688" cy="141313"/>
              </a:xfrm>
              <a:custGeom>
                <a:avLst/>
                <a:gdLst>
                  <a:gd name="T0" fmla="*/ 40716 w 2997"/>
                  <a:gd name="T1" fmla="*/ 0 h 1298"/>
                  <a:gd name="T2" fmla="*/ 18786 w 2997"/>
                  <a:gd name="T3" fmla="*/ 9549 h 1298"/>
                  <a:gd name="T4" fmla="*/ 5044 w 2997"/>
                  <a:gd name="T5" fmla="*/ 26858 h 1298"/>
                  <a:gd name="T6" fmla="*/ 658 w 2997"/>
                  <a:gd name="T7" fmla="*/ 51477 h 1298"/>
                  <a:gd name="T8" fmla="*/ 8918 w 2997"/>
                  <a:gd name="T9" fmla="*/ 74978 h 1298"/>
                  <a:gd name="T10" fmla="*/ 33552 w 2997"/>
                  <a:gd name="T11" fmla="*/ 87288 h 1298"/>
                  <a:gd name="T12" fmla="*/ 69443 w 2997"/>
                  <a:gd name="T13" fmla="*/ 79156 h 1298"/>
                  <a:gd name="T14" fmla="*/ 99340 w 2997"/>
                  <a:gd name="T15" fmla="*/ 53193 h 1298"/>
                  <a:gd name="T16" fmla="*/ 127849 w 2997"/>
                  <a:gd name="T17" fmla="*/ 29693 h 1298"/>
                  <a:gd name="T18" fmla="*/ 151459 w 2997"/>
                  <a:gd name="T19" fmla="*/ 17905 h 1298"/>
                  <a:gd name="T20" fmla="*/ 177190 w 2997"/>
                  <a:gd name="T21" fmla="*/ 12907 h 1298"/>
                  <a:gd name="T22" fmla="*/ 197511 w 2997"/>
                  <a:gd name="T23" fmla="*/ 19621 h 1298"/>
                  <a:gd name="T24" fmla="*/ 211765 w 2997"/>
                  <a:gd name="T25" fmla="*/ 35810 h 1298"/>
                  <a:gd name="T26" fmla="*/ 217248 w 2997"/>
                  <a:gd name="T27" fmla="*/ 52074 h 1298"/>
                  <a:gd name="T28" fmla="*/ 217759 w 2997"/>
                  <a:gd name="T29" fmla="*/ 66622 h 1298"/>
                  <a:gd name="T30" fmla="*/ 209572 w 2997"/>
                  <a:gd name="T31" fmla="*/ 85049 h 1298"/>
                  <a:gd name="T32" fmla="*/ 194733 w 2997"/>
                  <a:gd name="T33" fmla="*/ 96837 h 12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997"/>
                  <a:gd name="T52" fmla="*/ 0 h 1298"/>
                  <a:gd name="T53" fmla="*/ 2997 w 2997"/>
                  <a:gd name="T54" fmla="*/ 1298 h 12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997" h="1298">
                    <a:moveTo>
                      <a:pt x="557" y="0"/>
                    </a:moveTo>
                    <a:cubicBezTo>
                      <a:pt x="507" y="21"/>
                      <a:pt x="338" y="68"/>
                      <a:pt x="257" y="128"/>
                    </a:cubicBezTo>
                    <a:cubicBezTo>
                      <a:pt x="176" y="188"/>
                      <a:pt x="110" y="266"/>
                      <a:pt x="69" y="360"/>
                    </a:cubicBezTo>
                    <a:cubicBezTo>
                      <a:pt x="28" y="454"/>
                      <a:pt x="0" y="583"/>
                      <a:pt x="9" y="690"/>
                    </a:cubicBezTo>
                    <a:cubicBezTo>
                      <a:pt x="18" y="797"/>
                      <a:pt x="47" y="925"/>
                      <a:pt x="122" y="1005"/>
                    </a:cubicBezTo>
                    <a:cubicBezTo>
                      <a:pt x="197" y="1085"/>
                      <a:pt x="321" y="1161"/>
                      <a:pt x="459" y="1170"/>
                    </a:cubicBezTo>
                    <a:cubicBezTo>
                      <a:pt x="597" y="1179"/>
                      <a:pt x="800" y="1137"/>
                      <a:pt x="950" y="1061"/>
                    </a:cubicBezTo>
                    <a:cubicBezTo>
                      <a:pt x="1100" y="985"/>
                      <a:pt x="1226" y="823"/>
                      <a:pt x="1359" y="713"/>
                    </a:cubicBezTo>
                    <a:cubicBezTo>
                      <a:pt x="1492" y="603"/>
                      <a:pt x="1630" y="477"/>
                      <a:pt x="1749" y="398"/>
                    </a:cubicBezTo>
                    <a:cubicBezTo>
                      <a:pt x="1868" y="319"/>
                      <a:pt x="1960" y="277"/>
                      <a:pt x="2072" y="240"/>
                    </a:cubicBezTo>
                    <a:cubicBezTo>
                      <a:pt x="2184" y="203"/>
                      <a:pt x="2319" y="169"/>
                      <a:pt x="2424" y="173"/>
                    </a:cubicBezTo>
                    <a:cubicBezTo>
                      <a:pt x="2529" y="177"/>
                      <a:pt x="2623" y="212"/>
                      <a:pt x="2702" y="263"/>
                    </a:cubicBezTo>
                    <a:cubicBezTo>
                      <a:pt x="2781" y="314"/>
                      <a:pt x="2852" y="408"/>
                      <a:pt x="2897" y="480"/>
                    </a:cubicBezTo>
                    <a:cubicBezTo>
                      <a:pt x="2942" y="552"/>
                      <a:pt x="2958" y="629"/>
                      <a:pt x="2972" y="698"/>
                    </a:cubicBezTo>
                    <a:cubicBezTo>
                      <a:pt x="2986" y="767"/>
                      <a:pt x="2997" y="819"/>
                      <a:pt x="2979" y="893"/>
                    </a:cubicBezTo>
                    <a:cubicBezTo>
                      <a:pt x="2961" y="967"/>
                      <a:pt x="2919" y="1072"/>
                      <a:pt x="2867" y="1140"/>
                    </a:cubicBezTo>
                    <a:cubicBezTo>
                      <a:pt x="2815" y="1208"/>
                      <a:pt x="2706" y="1265"/>
                      <a:pt x="2664" y="1298"/>
                    </a:cubicBezTo>
                  </a:path>
                </a:pathLst>
              </a:cu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600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Freeform 61"/>
            <p:cNvSpPr>
              <a:spLocks noChangeAspect="1"/>
            </p:cNvSpPr>
            <p:nvPr/>
          </p:nvSpPr>
          <p:spPr bwMode="auto">
            <a:xfrm>
              <a:off x="7215934" y="2200535"/>
              <a:ext cx="319688" cy="141313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6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-1588" y="4570305"/>
            <a:ext cx="4394152" cy="492443"/>
            <a:chOff x="4412915" y="4708519"/>
            <a:chExt cx="4394152" cy="492443"/>
          </a:xfrm>
        </p:grpSpPr>
        <p:sp>
          <p:nvSpPr>
            <p:cNvPr id="31" name="Rectangle 30"/>
            <p:cNvSpPr/>
            <p:nvPr/>
          </p:nvSpPr>
          <p:spPr>
            <a:xfrm>
              <a:off x="4412915" y="4708519"/>
              <a:ext cx="439415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b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 </a:t>
              </a:r>
              <a:r>
                <a:rPr lang="en-US" sz="2600" b="1" dirty="0" err="1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DAG      FCD (</a:t>
              </a:r>
              <a:r>
                <a:rPr lang="en-US" sz="2600" b="1" dirty="0" err="1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mt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) 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Freeform 61"/>
            <p:cNvSpPr>
              <a:spLocks noChangeAspect="1"/>
            </p:cNvSpPr>
            <p:nvPr/>
          </p:nvSpPr>
          <p:spPr bwMode="auto">
            <a:xfrm>
              <a:off x="6388313" y="4928127"/>
              <a:ext cx="319689" cy="141313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49250"/>
              </p:ext>
            </p:extLst>
          </p:nvPr>
        </p:nvGraphicFramePr>
        <p:xfrm>
          <a:off x="177989" y="5037076"/>
          <a:ext cx="1988561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9" name="Equation" r:id="rId5" imgW="1434960" imgH="596880" progId="Equation.DSMT4">
                  <p:embed/>
                </p:oleObj>
              </mc:Choice>
              <mc:Fallback>
                <p:oleObj name="Equation" r:id="rId5" imgW="14349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89" y="5037076"/>
                        <a:ext cx="1988561" cy="722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041745" y="5071069"/>
            <a:ext cx="2376267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/ư)</a:t>
            </a:r>
            <a:endParaRPr kumimoji="0" lang="en-US" sz="26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9093" y="5788615"/>
            <a:ext cx="2658719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en-US" sz="26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614881"/>
              </p:ext>
            </p:extLst>
          </p:nvPr>
        </p:nvGraphicFramePr>
        <p:xfrm>
          <a:off x="1478870" y="5744275"/>
          <a:ext cx="1194596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0" name="Equation" r:id="rId7" imgW="863280" imgH="596880" progId="Equation.DSMT4">
                  <p:embed/>
                </p:oleObj>
              </mc:Choice>
              <mc:Fallback>
                <p:oleObj name="Equation" r:id="rId7" imgW="863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870" y="5744275"/>
                        <a:ext cx="1194596" cy="72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27012" y="6340929"/>
            <a:ext cx="3137561" cy="49244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AG = 10(cm) </a:t>
            </a:r>
            <a:endParaRPr kumimoji="0" lang="en-US" sz="26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7"/>
          <p:cNvSpPr txBox="1">
            <a:spLocks noChangeArrowheads="1"/>
          </p:cNvSpPr>
          <p:nvPr/>
        </p:nvSpPr>
        <p:spPr bwMode="auto">
          <a:xfrm>
            <a:off x="4774035" y="2209800"/>
            <a:ext cx="1625177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9415348" y="2667000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D.FC 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Up Arrow 46"/>
          <p:cNvSpPr/>
          <p:nvPr/>
        </p:nvSpPr>
        <p:spPr>
          <a:xfrm>
            <a:off x="10443149" y="3085919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159311"/>
              </p:ext>
            </p:extLst>
          </p:nvPr>
        </p:nvGraphicFramePr>
        <p:xfrm>
          <a:off x="4441392" y="4910674"/>
          <a:ext cx="2105279" cy="793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1" name="Equation" r:id="rId9" imgW="1358640" imgH="596880" progId="Equation.DSMT4">
                  <p:embed/>
                </p:oleObj>
              </mc:Choice>
              <mc:Fallback>
                <p:oleObj name="Equation" r:id="rId9" imgW="1358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1392" y="4910674"/>
                        <a:ext cx="2105279" cy="793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Up Arrow 51"/>
          <p:cNvSpPr/>
          <p:nvPr/>
        </p:nvSpPr>
        <p:spPr>
          <a:xfrm>
            <a:off x="10432415" y="4130303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212656"/>
              </p:ext>
            </p:extLst>
          </p:nvPr>
        </p:nvGraphicFramePr>
        <p:xfrm>
          <a:off x="9196388" y="4525963"/>
          <a:ext cx="2720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2" name="Equation" r:id="rId11" imgW="2158920" imgH="596880" progId="Equation.DSMT4">
                  <p:embed/>
                </p:oleObj>
              </mc:Choice>
              <mc:Fallback>
                <p:oleObj name="Equation" r:id="rId11" imgW="2158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96388" y="4525963"/>
                        <a:ext cx="27209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Up Arrow 54"/>
          <p:cNvSpPr/>
          <p:nvPr/>
        </p:nvSpPr>
        <p:spPr>
          <a:xfrm>
            <a:off x="10434654" y="5031121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07737"/>
              </p:ext>
            </p:extLst>
          </p:nvPr>
        </p:nvGraphicFramePr>
        <p:xfrm>
          <a:off x="9763261" y="5388386"/>
          <a:ext cx="1608791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3" name="Equation" r:id="rId13" imgW="1066680" imgH="596880" progId="Equation.DSMT4">
                  <p:embed/>
                </p:oleObj>
              </mc:Choice>
              <mc:Fallback>
                <p:oleObj name="Equation" r:id="rId13" imgW="1066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63261" y="5388386"/>
                        <a:ext cx="1608791" cy="72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Up Arrow 56"/>
          <p:cNvSpPr/>
          <p:nvPr/>
        </p:nvSpPr>
        <p:spPr>
          <a:xfrm>
            <a:off x="10432034" y="5973728"/>
            <a:ext cx="234378" cy="457200"/>
          </a:xfrm>
          <a:prstGeom prst="upArrow">
            <a:avLst/>
          </a:prstGeom>
          <a:solidFill>
            <a:schemeClr val="accent1">
              <a:lumMod val="60000"/>
              <a:lumOff val="40000"/>
            </a:schemeClr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4201771" y="2823776"/>
            <a:ext cx="0" cy="3870934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9066212" y="2890831"/>
            <a:ext cx="0" cy="3986657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9405351" y="6457961"/>
            <a:ext cx="2443298" cy="461665"/>
            <a:chOff x="4682006" y="3198168"/>
            <a:chExt cx="2443298" cy="461665"/>
          </a:xfrm>
        </p:grpSpPr>
        <p:sp>
          <p:nvSpPr>
            <p:cNvPr id="61" name="Rectangle 60"/>
            <p:cNvSpPr/>
            <p:nvPr/>
          </p:nvSpPr>
          <p:spPr>
            <a:xfrm>
              <a:off x="4682006" y="3198168"/>
              <a:ext cx="244329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tabLst>
                  <a:tab pos="539750" algn="l"/>
                </a:tabLst>
              </a:pPr>
              <a:r>
                <a:rPr lang="en-US" sz="24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FBG       FCD </a:t>
              </a:r>
              <a:endPara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Freeform 61"/>
            <p:cNvSpPr>
              <a:spLocks noChangeAspect="1"/>
            </p:cNvSpPr>
            <p:nvPr/>
          </p:nvSpPr>
          <p:spPr bwMode="auto">
            <a:xfrm>
              <a:off x="5725614" y="3364767"/>
              <a:ext cx="290625" cy="128466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211345" y="2663219"/>
            <a:ext cx="4301177" cy="492443"/>
            <a:chOff x="4682006" y="3198168"/>
            <a:chExt cx="4301177" cy="492443"/>
          </a:xfrm>
        </p:grpSpPr>
        <p:sp>
          <p:nvSpPr>
            <p:cNvPr id="64" name="Rectangle 63"/>
            <p:cNvSpPr/>
            <p:nvPr/>
          </p:nvSpPr>
          <p:spPr>
            <a:xfrm>
              <a:off x="4682006" y="3198168"/>
              <a:ext cx="43011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tabLst>
                  <a:tab pos="539750" algn="l"/>
                </a:tabLst>
              </a:pP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) </a:t>
              </a:r>
              <a:r>
                <a:rPr lang="en-US" sz="2600" b="1" dirty="0" err="1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 </a:t>
              </a:r>
              <a:r>
                <a:rPr lang="en-US" sz="2600" b="1" dirty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FBG       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FCD (</a:t>
              </a:r>
              <a:r>
                <a:rPr lang="en-US" sz="2600" b="1" dirty="0" err="1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cmt</a:t>
              </a:r>
              <a:r>
                <a:rPr lang="en-US" sz="2600" b="1" dirty="0" smtClean="0">
                  <a:solidFill>
                    <a:prstClr val="white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  <a:sym typeface="Symbol"/>
                </a:rPr>
                <a:t>) </a:t>
              </a:r>
              <a:endParaRPr lang="en-US" sz="2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Freeform 64"/>
            <p:cNvSpPr>
              <a:spLocks noChangeAspect="1"/>
            </p:cNvSpPr>
            <p:nvPr/>
          </p:nvSpPr>
          <p:spPr bwMode="auto">
            <a:xfrm>
              <a:off x="6599083" y="3413754"/>
              <a:ext cx="290625" cy="128466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6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09294"/>
              </p:ext>
            </p:extLst>
          </p:nvPr>
        </p:nvGraphicFramePr>
        <p:xfrm>
          <a:off x="4312563" y="3188292"/>
          <a:ext cx="1613535" cy="722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4" name="Equation" r:id="rId15" imgW="1333440" imgH="596880" progId="Equation.DSMT4">
                  <p:embed/>
                </p:oleObj>
              </mc:Choice>
              <mc:Fallback>
                <p:oleObj name="Equation" r:id="rId15" imgW="13334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2563" y="3188292"/>
                        <a:ext cx="1613535" cy="722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92892"/>
              </p:ext>
            </p:extLst>
          </p:nvPr>
        </p:nvGraphicFramePr>
        <p:xfrm>
          <a:off x="4305607" y="4029472"/>
          <a:ext cx="3228607" cy="7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5" name="Equation" r:id="rId17" imgW="2425680" imgH="596880" progId="Equation.DSMT4">
                  <p:embed/>
                </p:oleObj>
              </mc:Choice>
              <mc:Fallback>
                <p:oleObj name="Equation" r:id="rId17" imgW="2425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05607" y="4029472"/>
                        <a:ext cx="3228607" cy="79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19842"/>
              </p:ext>
            </p:extLst>
          </p:nvPr>
        </p:nvGraphicFramePr>
        <p:xfrm>
          <a:off x="9861044" y="3474666"/>
          <a:ext cx="13985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6" name="Equation" r:id="rId19" imgW="1398600" imgH="655560" progId="Equation.DSMT4">
                  <p:embed/>
                </p:oleObj>
              </mc:Choice>
              <mc:Fallback>
                <p:oleObj name="Equation" r:id="rId19" imgW="1398600" imgH="655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61044" y="3474666"/>
                        <a:ext cx="139858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4418012" y="5797910"/>
            <a:ext cx="3055645" cy="5416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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C.FD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=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D.FC </a:t>
            </a:r>
            <a:endParaRPr lang="en-US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979812" y="3307285"/>
            <a:ext cx="251543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/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Freeform 61"/>
          <p:cNvSpPr>
            <a:spLocks noChangeAspect="1"/>
          </p:cNvSpPr>
          <p:nvPr/>
        </p:nvSpPr>
        <p:spPr bwMode="auto">
          <a:xfrm>
            <a:off x="3289187" y="1384083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0" name="Freeform 61"/>
          <p:cNvSpPr>
            <a:spLocks noChangeAspect="1"/>
          </p:cNvSpPr>
          <p:nvPr/>
        </p:nvSpPr>
        <p:spPr bwMode="auto">
          <a:xfrm>
            <a:off x="5956187" y="1357950"/>
            <a:ext cx="290625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9115" name="Picture 4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3" y="547277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9124" name="Picture 5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2" y="546637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9125" name="Picture 53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868" y="552450"/>
            <a:ext cx="4219575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Rectangle 76"/>
          <p:cNvSpPr/>
          <p:nvPr/>
        </p:nvSpPr>
        <p:spPr>
          <a:xfrm>
            <a:off x="7433476" y="4431938"/>
            <a:ext cx="16754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Rectangle 77"/>
          <p:cNvSpPr>
            <a:spLocks noChangeArrowheads="1"/>
          </p:cNvSpPr>
          <p:nvPr/>
        </p:nvSpPr>
        <p:spPr bwMode="auto">
          <a:xfrm>
            <a:off x="-1588" y="2639705"/>
            <a:ext cx="4790651" cy="1292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 +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FCD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BG // CD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39750" algn="l"/>
              </a:tabLst>
            </a:pP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(ABCD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h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</a:tabLst>
            </a:pPr>
            <a:r>
              <a:rPr kumimoji="0" lang="en-US" sz="2600" b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  <a:sym typeface="Symbol"/>
              </a:rPr>
              <a:t>   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FBG      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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  <a:sym typeface="Symbol"/>
              </a:rPr>
              <a:t>FCD </a:t>
            </a:r>
            <a:endParaRPr kumimoji="0" lang="en-US" sz="2600" b="1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Freeform 61"/>
          <p:cNvSpPr>
            <a:spLocks noChangeAspect="1"/>
          </p:cNvSpPr>
          <p:nvPr/>
        </p:nvSpPr>
        <p:spPr bwMode="auto">
          <a:xfrm>
            <a:off x="1650883" y="3633865"/>
            <a:ext cx="290626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2776261" y="3449584"/>
            <a:ext cx="1313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/>
          </a:p>
        </p:txBody>
      </p:sp>
      <p:pic>
        <p:nvPicPr>
          <p:cNvPr id="259198" name="Picture 126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1" y="552731"/>
            <a:ext cx="4219575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018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18" grpId="2"/>
      <p:bldP spid="19" grpId="0"/>
      <p:bldP spid="19" grpId="1"/>
      <p:bldP spid="19" grpId="2"/>
      <p:bldP spid="20" grpId="0"/>
      <p:bldP spid="34" grpId="0"/>
      <p:bldP spid="35" grpId="0"/>
      <p:bldP spid="37" grpId="0"/>
      <p:bldP spid="46" grpId="0"/>
      <p:bldP spid="47" grpId="0" animBg="1"/>
      <p:bldP spid="52" grpId="0" animBg="1"/>
      <p:bldP spid="55" grpId="0" animBg="1"/>
      <p:bldP spid="57" grpId="0" animBg="1"/>
      <p:bldP spid="67" grpId="0"/>
      <p:bldP spid="68" grpId="0"/>
      <p:bldP spid="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20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659" y="0"/>
            <a:ext cx="12188825" cy="6858000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48530"/>
              </p:ext>
            </p:extLst>
          </p:nvPr>
        </p:nvGraphicFramePr>
        <p:xfrm>
          <a:off x="7861711" y="71958"/>
          <a:ext cx="2728501" cy="41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2" name="Equation" r:id="rId4" imgW="2286000" imgH="355320" progId="Equation.DSMT4">
                  <p:embed/>
                </p:oleObj>
              </mc:Choice>
              <mc:Fallback>
                <p:oleObj name="Equation" r:id="rId4" imgW="2286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711" y="71958"/>
                        <a:ext cx="2728501" cy="413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flipH="1">
            <a:off x="7618412" y="158766"/>
            <a:ext cx="256188" cy="94367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82571"/>
              </p:ext>
            </p:extLst>
          </p:nvPr>
        </p:nvGraphicFramePr>
        <p:xfrm>
          <a:off x="7877460" y="509497"/>
          <a:ext cx="2318015" cy="69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3" name="Equation" r:id="rId6" imgW="1930320" imgH="596880" progId="Equation.DSMT4">
                  <p:embed/>
                </p:oleObj>
              </mc:Choice>
              <mc:Fallback>
                <p:oleObj name="Equation" r:id="rId6" imgW="19303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77460" y="509497"/>
                        <a:ext cx="2318015" cy="692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521691"/>
              </p:ext>
            </p:extLst>
          </p:nvPr>
        </p:nvGraphicFramePr>
        <p:xfrm>
          <a:off x="4757738" y="401638"/>
          <a:ext cx="24542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4" name="Equation" r:id="rId8" imgW="2222280" imgH="317160" progId="Equation.DSMT4">
                  <p:embed/>
                </p:oleObj>
              </mc:Choice>
              <mc:Fallback>
                <p:oleObj name="Equation" r:id="rId8" imgW="2222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57738" y="401638"/>
                        <a:ext cx="2454275" cy="42386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056436" y="257176"/>
            <a:ext cx="64793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sym typeface="Symbol"/>
              </a:rPr>
              <a:t>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391725"/>
              </p:ext>
            </p:extLst>
          </p:nvPr>
        </p:nvGraphicFramePr>
        <p:xfrm>
          <a:off x="10209212" y="643561"/>
          <a:ext cx="551880" cy="310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05" name="Equation" r:id="rId10" imgW="406080" imgH="304560" progId="Equation.DSMT4">
                  <p:embed/>
                </p:oleObj>
              </mc:Choice>
              <mc:Fallback>
                <p:oleObj name="Equation" r:id="rId10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09212" y="643561"/>
                        <a:ext cx="551880" cy="310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61"/>
          <p:cNvSpPr>
            <a:spLocks noChangeAspect="1"/>
          </p:cNvSpPr>
          <p:nvPr/>
        </p:nvSpPr>
        <p:spPr bwMode="auto">
          <a:xfrm>
            <a:off x="5789612" y="533400"/>
            <a:ext cx="387399" cy="128466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664" y="5110848"/>
            <a:ext cx="5059921" cy="108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9856" y="4021774"/>
            <a:ext cx="1499487" cy="886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8001" y="4883436"/>
            <a:ext cx="1740539" cy="88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3317" y="5910914"/>
            <a:ext cx="1676999" cy="718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947" y="1431471"/>
            <a:ext cx="5061719" cy="73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23" y="2367645"/>
            <a:ext cx="5061720" cy="651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7622" y="3113309"/>
            <a:ext cx="5150917" cy="892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6937" y="6339432"/>
            <a:ext cx="10018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: </a:t>
            </a:r>
            <a:r>
              <a:rPr lang="en-US" sz="2400" b="1" dirty="0" err="1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, 25, 26, 27b, 28 </a:t>
            </a:r>
            <a:r>
              <a:rPr lang="en-US" sz="2400" b="1" dirty="0" err="1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</a:t>
            </a:r>
            <a:r>
              <a:rPr lang="en-US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dirty="0" err="1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400" b="1" dirty="0" smtClean="0">
                <a:solidFill>
                  <a:srgbClr val="66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1,72</a:t>
            </a:r>
          </a:p>
        </p:txBody>
      </p:sp>
    </p:spTree>
    <p:extLst>
      <p:ext uri="{BB962C8B-B14F-4D97-AF65-F5344CB8AC3E}">
        <p14:creationId xmlns:p14="http://schemas.microsoft.com/office/powerpoint/2010/main" val="336455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092" y="3748922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757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914748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utoShape 2" descr="Image result for bông hoa vector"/>
          <p:cNvSpPr>
            <a:spLocks noChangeAspect="1" noChangeArrowheads="1"/>
          </p:cNvSpPr>
          <p:nvPr/>
        </p:nvSpPr>
        <p:spPr bwMode="auto">
          <a:xfrm>
            <a:off x="207389" y="-136525"/>
            <a:ext cx="395714" cy="296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86377" name="Picture 9" descr="Image result for bản đồ việt nam chuẩn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" t="11463" r="5200" b="8396"/>
          <a:stretch/>
        </p:blipFill>
        <p:spPr bwMode="auto">
          <a:xfrm>
            <a:off x="415763" y="160338"/>
            <a:ext cx="2973648" cy="359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4100303" y="3276301"/>
            <a:ext cx="2537220" cy="2453821"/>
            <a:chOff x="304006" y="381000"/>
            <a:chExt cx="1903411" cy="1838325"/>
          </a:xfrm>
        </p:grpSpPr>
        <p:pic>
          <p:nvPicPr>
            <p:cNvPr id="186383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7513" b="63148" l="51647" r="8847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39" t="7350" r="10329" b="35243"/>
            <a:stretch/>
          </p:blipFill>
          <p:spPr bwMode="auto">
            <a:xfrm>
              <a:off x="304006" y="381000"/>
              <a:ext cx="1882775" cy="1740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Oval 15"/>
            <p:cNvSpPr/>
            <p:nvPr/>
          </p:nvSpPr>
          <p:spPr>
            <a:xfrm>
              <a:off x="388142" y="400050"/>
              <a:ext cx="1819275" cy="18192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03148" y="39360"/>
            <a:ext cx="3398677" cy="659073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3943272" y="160338"/>
            <a:ext cx="2939453" cy="6382872"/>
          </a:xfrm>
          <a:prstGeom prst="ellipse">
            <a:avLst/>
          </a:prstGeom>
          <a:noFill/>
          <a:ln w="381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3612" y="304801"/>
            <a:ext cx="4547406" cy="6325294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7" name="Picture 9" descr="Image result for bản đồ việt nam chuẩn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" t="11463" r="5200" b="8396"/>
          <a:stretch/>
        </p:blipFill>
        <p:spPr bwMode="auto">
          <a:xfrm>
            <a:off x="760514" y="3947061"/>
            <a:ext cx="2130553" cy="2572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4369363" y="1001970"/>
            <a:ext cx="1971592" cy="1906785"/>
            <a:chOff x="304006" y="381000"/>
            <a:chExt cx="1903411" cy="1838325"/>
          </a:xfrm>
        </p:grpSpPr>
        <p:pic>
          <p:nvPicPr>
            <p:cNvPr id="19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7513" b="63148" l="51647" r="8847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39" t="7350" r="10329" b="35243"/>
            <a:stretch/>
          </p:blipFill>
          <p:spPr bwMode="auto">
            <a:xfrm>
              <a:off x="304006" y="381000"/>
              <a:ext cx="1882775" cy="1740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Oval 20"/>
            <p:cNvSpPr/>
            <p:nvPr/>
          </p:nvSpPr>
          <p:spPr>
            <a:xfrm>
              <a:off x="388142" y="400050"/>
              <a:ext cx="1819275" cy="1819275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497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3092" y="3748922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757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914748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2" y="144780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0090" y="934278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665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11569E-6 -3.7037E-6 L -0.50547 -0.335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74" y="-167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48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9359E-6 -4.44444E-6 L -0.07426 0.0027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13" y="13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685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93345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7678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615" y="933450"/>
            <a:ext cx="39433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54179" y="6485"/>
            <a:ext cx="7072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0012" y="2152889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41208" y="2225492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6412" y="310105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r="35498" b="76301"/>
          <a:stretch/>
        </p:blipFill>
        <p:spPr bwMode="auto">
          <a:xfrm rot="2441741">
            <a:off x="2478388" y="2624040"/>
            <a:ext cx="2506188" cy="491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b="76763"/>
          <a:stretch/>
        </p:blipFill>
        <p:spPr bwMode="auto">
          <a:xfrm>
            <a:off x="6977233" y="3188220"/>
            <a:ext cx="4093170" cy="48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b="76763"/>
          <a:stretch/>
        </p:blipFill>
        <p:spPr bwMode="auto">
          <a:xfrm rot="2505542">
            <a:off x="7510887" y="2616858"/>
            <a:ext cx="4110375" cy="48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b="76763"/>
          <a:stretch/>
        </p:blipFill>
        <p:spPr bwMode="auto">
          <a:xfrm>
            <a:off x="2121319" y="3140734"/>
            <a:ext cx="4093170" cy="482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7123662" y="3178261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23662" y="1968123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160051"/>
              </p:ext>
            </p:extLst>
          </p:nvPr>
        </p:nvGraphicFramePr>
        <p:xfrm>
          <a:off x="2044700" y="3808413"/>
          <a:ext cx="2522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4" name="Equation" r:id="rId9" imgW="1892300" imgH="419100" progId="Equation.DSMT4">
                  <p:embed/>
                </p:oleObj>
              </mc:Choice>
              <mc:Fallback>
                <p:oleObj name="Equation" r:id="rId9" imgW="189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808413"/>
                        <a:ext cx="2522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814042"/>
              </p:ext>
            </p:extLst>
          </p:nvPr>
        </p:nvGraphicFramePr>
        <p:xfrm>
          <a:off x="2047875" y="3810000"/>
          <a:ext cx="3706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5" name="Equation" r:id="rId11" imgW="2781000" imgH="419040" progId="Equation.DSMT4">
                  <p:embed/>
                </p:oleObj>
              </mc:Choice>
              <mc:Fallback>
                <p:oleObj name="Equation" r:id="rId11" imgW="278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810000"/>
                        <a:ext cx="3706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269215" y="1830758"/>
            <a:ext cx="1125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,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1" r="16808" b="78409"/>
          <a:stretch/>
        </p:blipFill>
        <p:spPr bwMode="auto">
          <a:xfrm rot="18274717">
            <a:off x="6535211" y="1852048"/>
            <a:ext cx="3318200" cy="448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0" r="30290" b="76753"/>
          <a:stretch/>
        </p:blipFill>
        <p:spPr bwMode="auto">
          <a:xfrm rot="18246691">
            <a:off x="1793342" y="2011503"/>
            <a:ext cx="2732493" cy="482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113584"/>
              </p:ext>
            </p:extLst>
          </p:nvPr>
        </p:nvGraphicFramePr>
        <p:xfrm>
          <a:off x="1987549" y="4284663"/>
          <a:ext cx="17605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6" name="Equation" r:id="rId13" imgW="1447560" imgH="672840" progId="Equation.DSMT4">
                  <p:embed/>
                </p:oleObj>
              </mc:Choice>
              <mc:Fallback>
                <p:oleObj name="Equation" r:id="rId13" imgW="14475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49" y="4284663"/>
                        <a:ext cx="17605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8094"/>
              </p:ext>
            </p:extLst>
          </p:nvPr>
        </p:nvGraphicFramePr>
        <p:xfrm>
          <a:off x="1985962" y="5086350"/>
          <a:ext cx="1744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7" name="Equation" r:id="rId15" imgW="1434960" imgH="672840" progId="Equation.DSMT4">
                  <p:embed/>
                </p:oleObj>
              </mc:Choice>
              <mc:Fallback>
                <p:oleObj name="Equation" r:id="rId15" imgW="14349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2" y="5086350"/>
                        <a:ext cx="17446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9222"/>
              </p:ext>
            </p:extLst>
          </p:nvPr>
        </p:nvGraphicFramePr>
        <p:xfrm>
          <a:off x="1979612" y="5865813"/>
          <a:ext cx="2054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8" name="Equation" r:id="rId17" imgW="1688760" imgH="723600" progId="Equation.DSMT4">
                  <p:embed/>
                </p:oleObj>
              </mc:Choice>
              <mc:Fallback>
                <p:oleObj name="Equation" r:id="rId17" imgW="16887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2" y="5865813"/>
                        <a:ext cx="2054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Brace 28"/>
          <p:cNvSpPr/>
          <p:nvPr/>
        </p:nvSpPr>
        <p:spPr>
          <a:xfrm>
            <a:off x="3977857" y="4368800"/>
            <a:ext cx="464189" cy="21336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67133"/>
              </p:ext>
            </p:extLst>
          </p:nvPr>
        </p:nvGraphicFramePr>
        <p:xfrm>
          <a:off x="4543622" y="5099050"/>
          <a:ext cx="299859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79" name="Equation" r:id="rId19" imgW="2539800" imgH="672840" progId="Equation.DSMT4">
                  <p:embed/>
                </p:oleObj>
              </mc:Choice>
              <mc:Fallback>
                <p:oleObj name="Equation" r:id="rId19" imgW="2539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43622" y="5099050"/>
                        <a:ext cx="299859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065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  <p:bldP spid="17" grpId="0"/>
      <p:bldP spid="18" grpId="0"/>
      <p:bldP spid="21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93345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685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54179" y="6485"/>
            <a:ext cx="7072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9442" y="1000780"/>
            <a:ext cx="2460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 flipH="1">
            <a:off x="6197867" y="3607651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2130233" y="3886402"/>
            <a:ext cx="2342114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403043" y="3893660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ế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005346" y="5317873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609233" y="5290660"/>
            <a:ext cx="144757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…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4174"/>
              </p:ext>
            </p:extLst>
          </p:nvPr>
        </p:nvGraphicFramePr>
        <p:xfrm>
          <a:off x="6530939" y="3621088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8" name="Equation" r:id="rId6" imgW="2666880" imgH="1168200" progId="Equation.DSMT4">
                  <p:embed/>
                </p:oleObj>
              </mc:Choice>
              <mc:Fallback>
                <p:oleObj name="Equation" r:id="rId6" imgW="2666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0939" y="3621088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26774"/>
              </p:ext>
            </p:extLst>
          </p:nvPr>
        </p:nvGraphicFramePr>
        <p:xfrm>
          <a:off x="1066764" y="4049713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9" name="Equation" r:id="rId8" imgW="4394160" imgH="368280" progId="Equation.DSMT4">
                  <p:embed/>
                </p:oleObj>
              </mc:Choice>
              <mc:Fallback>
                <p:oleObj name="Equation" r:id="rId8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764" y="4049713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82595"/>
              </p:ext>
            </p:extLst>
          </p:nvPr>
        </p:nvGraphicFramePr>
        <p:xfrm>
          <a:off x="1066310" y="4051300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0" name="Equation" r:id="rId10" imgW="4394160" imgH="368280" progId="Equation.DSMT4">
                  <p:embed/>
                </p:oleObj>
              </mc:Choice>
              <mc:Fallback>
                <p:oleObj name="Equation" r:id="rId10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6310" y="4051300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70520"/>
              </p:ext>
            </p:extLst>
          </p:nvPr>
        </p:nvGraphicFramePr>
        <p:xfrm>
          <a:off x="1069938" y="4053114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1" name="Equation" r:id="rId12" imgW="4394160" imgH="368280" progId="Equation.DSMT4">
                  <p:embed/>
                </p:oleObj>
              </mc:Choice>
              <mc:Fallback>
                <p:oleObj name="Equation" r:id="rId12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9938" y="4053114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68939"/>
              </p:ext>
            </p:extLst>
          </p:nvPr>
        </p:nvGraphicFramePr>
        <p:xfrm>
          <a:off x="1068944" y="4058558"/>
          <a:ext cx="4394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2" name="Equation" r:id="rId14" imgW="4394160" imgH="368280" progId="Equation.DSMT4">
                  <p:embed/>
                </p:oleObj>
              </mc:Choice>
              <mc:Fallback>
                <p:oleObj name="Equation" r:id="rId14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8944" y="4058558"/>
                        <a:ext cx="4394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2342915" y="5488865"/>
            <a:ext cx="2794000" cy="368300"/>
            <a:chOff x="1832002" y="5505194"/>
            <a:chExt cx="2794000" cy="3683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459522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53" name="Equation" r:id="rId16" imgW="2793960" imgH="368280" progId="Equation.DSMT4">
                    <p:embed/>
                  </p:oleObj>
                </mc:Choice>
                <mc:Fallback>
                  <p:oleObj name="Equation" r:id="rId16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11023"/>
              </p:ext>
            </p:extLst>
          </p:nvPr>
        </p:nvGraphicFramePr>
        <p:xfrm>
          <a:off x="6530938" y="3625850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4" name="Equation" r:id="rId18" imgW="2666880" imgH="1168200" progId="Equation.DSMT4">
                  <p:embed/>
                </p:oleObj>
              </mc:Choice>
              <mc:Fallback>
                <p:oleObj name="Equation" r:id="rId18" imgW="2666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30938" y="3625850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32174"/>
              </p:ext>
            </p:extLst>
          </p:nvPr>
        </p:nvGraphicFramePr>
        <p:xfrm>
          <a:off x="6534449" y="3625951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5" name="Equation" r:id="rId20" imgW="2666880" imgH="1168200" progId="Equation.DSMT4">
                  <p:embed/>
                </p:oleObj>
              </mc:Choice>
              <mc:Fallback>
                <p:oleObj name="Equation" r:id="rId20" imgW="2666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34449" y="3625951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61813"/>
              </p:ext>
            </p:extLst>
          </p:nvPr>
        </p:nvGraphicFramePr>
        <p:xfrm>
          <a:off x="6530996" y="3625951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6" name="Equation" r:id="rId22" imgW="2666880" imgH="1168200" progId="Equation.DSMT4">
                  <p:embed/>
                </p:oleObj>
              </mc:Choice>
              <mc:Fallback>
                <p:oleObj name="Equation" r:id="rId22" imgW="2666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30996" y="3625951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937402"/>
              </p:ext>
            </p:extLst>
          </p:nvPr>
        </p:nvGraphicFramePr>
        <p:xfrm>
          <a:off x="6537288" y="4133850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7" name="Equation" r:id="rId24" imgW="647640" imgH="647640" progId="Equation.DSMT4">
                  <p:embed/>
                </p:oleObj>
              </mc:Choice>
              <mc:Fallback>
                <p:oleObj name="Equation" r:id="rId24" imgW="647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37288" y="4133850"/>
                        <a:ext cx="647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14496"/>
              </p:ext>
            </p:extLst>
          </p:nvPr>
        </p:nvGraphicFramePr>
        <p:xfrm>
          <a:off x="7318338" y="4129570"/>
          <a:ext cx="635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8" name="Equation" r:id="rId26" imgW="634680" imgH="660240" progId="Equation.DSMT4">
                  <p:embed/>
                </p:oleObj>
              </mc:Choice>
              <mc:Fallback>
                <p:oleObj name="Equation" r:id="rId26" imgW="634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18338" y="4129570"/>
                        <a:ext cx="635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27881"/>
              </p:ext>
            </p:extLst>
          </p:nvPr>
        </p:nvGraphicFramePr>
        <p:xfrm>
          <a:off x="8099388" y="4124887"/>
          <a:ext cx="64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59" name="Equation" r:id="rId28" imgW="647640" imgH="660240" progId="Equation.DSMT4">
                  <p:embed/>
                </p:oleObj>
              </mc:Choice>
              <mc:Fallback>
                <p:oleObj name="Equation" r:id="rId28" imgW="64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099388" y="4124887"/>
                        <a:ext cx="6477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6086439" y="5452936"/>
            <a:ext cx="2794000" cy="368300"/>
            <a:chOff x="5575526" y="5469265"/>
            <a:chExt cx="2794000" cy="368300"/>
          </a:xfrm>
        </p:grpSpPr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55490"/>
                </p:ext>
              </p:extLst>
            </p:nvPr>
          </p:nvGraphicFramePr>
          <p:xfrm>
            <a:off x="5575526" y="5469265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60" name="Equation" r:id="rId30" imgW="2793960" imgH="368280" progId="Equation.DSMT4">
                    <p:embed/>
                  </p:oleObj>
                </mc:Choice>
                <mc:Fallback>
                  <p:oleObj name="Equation" r:id="rId30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575526" y="5469265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61"/>
            <p:cNvSpPr>
              <a:spLocks noChangeAspect="1"/>
            </p:cNvSpPr>
            <p:nvPr/>
          </p:nvSpPr>
          <p:spPr bwMode="auto">
            <a:xfrm>
              <a:off x="6788038" y="5561179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1087759" y="5322677"/>
            <a:ext cx="2232359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Kí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hiệ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: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67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/>
      <p:bldP spid="34" grpId="0"/>
      <p:bldP spid="36" grpId="0"/>
      <p:bldP spid="37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54179" y="6485"/>
            <a:ext cx="7072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442" y="1000780"/>
            <a:ext cx="24609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ight Brace 31"/>
          <p:cNvSpPr/>
          <p:nvPr/>
        </p:nvSpPr>
        <p:spPr>
          <a:xfrm flipH="1">
            <a:off x="4963431" y="3603450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07840"/>
              </p:ext>
            </p:extLst>
          </p:nvPr>
        </p:nvGraphicFramePr>
        <p:xfrm>
          <a:off x="5296503" y="3616887"/>
          <a:ext cx="2667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9" name="Equation" r:id="rId3" imgW="2666880" imgH="1168200" progId="Equation.DSMT4">
                  <p:embed/>
                </p:oleObj>
              </mc:Choice>
              <mc:Fallback>
                <p:oleObj name="Equation" r:id="rId3" imgW="26668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6503" y="3616887"/>
                        <a:ext cx="2667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8965"/>
              </p:ext>
            </p:extLst>
          </p:nvPr>
        </p:nvGraphicFramePr>
        <p:xfrm>
          <a:off x="1628922" y="4012319"/>
          <a:ext cx="288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0" name="Equation" r:id="rId5" imgW="2882880" imgH="368280" progId="Equation.DSMT4">
                  <p:embed/>
                </p:oleObj>
              </mc:Choice>
              <mc:Fallback>
                <p:oleObj name="Equation" r:id="rId5" imgW="2882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8922" y="4012319"/>
                        <a:ext cx="2882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2990927" y="4078836"/>
            <a:ext cx="351657" cy="15544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4854"/>
              </p:ext>
            </p:extLst>
          </p:nvPr>
        </p:nvGraphicFramePr>
        <p:xfrm>
          <a:off x="1634250" y="5682342"/>
          <a:ext cx="256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1" name="Equation" r:id="rId7" imgW="2565360" imgH="368280" progId="Equation.DSMT4">
                  <p:embed/>
                </p:oleObj>
              </mc:Choice>
              <mc:Fallback>
                <p:oleObj name="Equation" r:id="rId7" imgW="2565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4250" y="5682342"/>
                        <a:ext cx="2565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Brace 34"/>
          <p:cNvSpPr/>
          <p:nvPr/>
        </p:nvSpPr>
        <p:spPr>
          <a:xfrm flipH="1">
            <a:off x="4876285" y="5244363"/>
            <a:ext cx="295029" cy="1177636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39086"/>
              </p:ext>
            </p:extLst>
          </p:nvPr>
        </p:nvGraphicFramePr>
        <p:xfrm>
          <a:off x="5192712" y="5384800"/>
          <a:ext cx="4330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2" name="Equation" r:id="rId9" imgW="4330440" imgH="863280" progId="Equation.DSMT4">
                  <p:embed/>
                </p:oleObj>
              </mc:Choice>
              <mc:Fallback>
                <p:oleObj name="Equation" r:id="rId9" imgW="43304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2712" y="5384800"/>
                        <a:ext cx="4330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327298" y="3853542"/>
            <a:ext cx="64793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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327299" y="3857180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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364235" y="3857737"/>
            <a:ext cx="628698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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222070" y="5519058"/>
            <a:ext cx="647934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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246218" y="5505710"/>
            <a:ext cx="628698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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200889" y="5518442"/>
            <a:ext cx="950095" cy="6093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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390" y="93345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46685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Rectangle 45"/>
          <p:cNvSpPr/>
          <p:nvPr/>
        </p:nvSpPr>
        <p:spPr>
          <a:xfrm>
            <a:off x="7460567" y="4147482"/>
            <a:ext cx="3902529" cy="112646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= k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 -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       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       </a:t>
            </a:r>
            <a:endParaRPr lang="en-US" sz="2800" dirty="0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69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0" grpId="0"/>
      <p:bldP spid="40" grpId="1"/>
      <p:bldP spid="41" grpId="0"/>
      <p:bldP spid="42" grpId="0"/>
      <p:bldP spid="42" grpId="1"/>
      <p:bldP spid="43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64065" y="541250"/>
            <a:ext cx="4051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54179" y="6485"/>
            <a:ext cx="70727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20012" y="1752839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41208" y="1825442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6412" y="2701000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23662" y="2729224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23662" y="1568073"/>
            <a:ext cx="3296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99860" y="1414379"/>
            <a:ext cx="11250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,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39155" y="3424953"/>
            <a:ext cx="2794000" cy="368300"/>
            <a:chOff x="1832002" y="5505194"/>
            <a:chExt cx="2794000" cy="368300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3960252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6" name="Equation" r:id="rId3" imgW="2793960" imgH="368280" progId="Equation.DSMT4">
                    <p:embed/>
                  </p:oleObj>
                </mc:Choice>
                <mc:Fallback>
                  <p:oleObj name="Equation" r:id="rId3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125959" y="3276600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4">
            <a:hlinkClick r:id="rId5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66495"/>
              </p:ext>
            </p:extLst>
          </p:nvPr>
        </p:nvGraphicFramePr>
        <p:xfrm>
          <a:off x="7083653" y="3291114"/>
          <a:ext cx="91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7" name="Equation" r:id="rId6" imgW="685800" imgH="672840" progId="Equation.DSMT4">
                  <p:embed/>
                </p:oleObj>
              </mc:Choice>
              <mc:Fallback>
                <p:oleObj name="Equation" r:id="rId6" imgW="685800" imgH="672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653" y="3291114"/>
                        <a:ext cx="914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4913312" y="5829300"/>
            <a:ext cx="3162300" cy="368300"/>
            <a:chOff x="1647425" y="5505362"/>
            <a:chExt cx="3162300" cy="368300"/>
          </a:xfrm>
        </p:grpSpPr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3735128"/>
                </p:ext>
              </p:extLst>
            </p:nvPr>
          </p:nvGraphicFramePr>
          <p:xfrm>
            <a:off x="1647425" y="5505362"/>
            <a:ext cx="31623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8" name="Equation" r:id="rId8" imgW="3162240" imgH="368280" progId="Equation.DSMT4">
                    <p:embed/>
                  </p:oleObj>
                </mc:Choice>
                <mc:Fallback>
                  <p:oleObj name="Equation" r:id="rId8" imgW="31622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47425" y="5505362"/>
                          <a:ext cx="31623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61"/>
            <p:cNvSpPr>
              <a:spLocks noChangeAspect="1"/>
            </p:cNvSpPr>
            <p:nvPr/>
          </p:nvSpPr>
          <p:spPr bwMode="auto">
            <a:xfrm>
              <a:off x="310974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6" name="Rectangle 35"/>
          <p:cNvSpPr/>
          <p:nvPr/>
        </p:nvSpPr>
        <p:spPr>
          <a:xfrm>
            <a:off x="4201858" y="4115002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954633"/>
              </p:ext>
            </p:extLst>
          </p:nvPr>
        </p:nvGraphicFramePr>
        <p:xfrm>
          <a:off x="7170737" y="4260951"/>
          <a:ext cx="8286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9" name="Equation" r:id="rId10" imgW="622080" imgH="317160" progId="Equation.DSMT4">
                  <p:embed/>
                </p:oleObj>
              </mc:Choice>
              <mc:Fallback>
                <p:oleObj name="Equation" r:id="rId10" imgW="622080" imgH="317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7" y="4260951"/>
                        <a:ext cx="8286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55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667" b="91556" l="18667" r="8088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373" y="3594479"/>
            <a:ext cx="638913" cy="672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1123677" y="4690739"/>
            <a:ext cx="4195636" cy="11264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Xé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ABC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 A’B’C’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: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54420"/>
              </p:ext>
            </p:extLst>
          </p:nvPr>
        </p:nvGraphicFramePr>
        <p:xfrm>
          <a:off x="1401762" y="5334000"/>
          <a:ext cx="2921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0" name="Equation" r:id="rId14" imgW="2920680" imgH="1295280" progId="Equation.DSMT4">
                  <p:embed/>
                </p:oleObj>
              </mc:Choice>
              <mc:Fallback>
                <p:oleObj name="Equation" r:id="rId14" imgW="29206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1762" y="5334000"/>
                        <a:ext cx="29210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ight Brace 38"/>
          <p:cNvSpPr/>
          <p:nvPr/>
        </p:nvSpPr>
        <p:spPr>
          <a:xfrm>
            <a:off x="4376165" y="5354470"/>
            <a:ext cx="321262" cy="1295400"/>
          </a:xfrm>
          <a:prstGeom prst="rightBrace">
            <a:avLst>
              <a:gd name="adj1" fmla="val 61712"/>
              <a:gd name="adj2" fmla="val 50640"/>
            </a:avLst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501180" y="6194857"/>
            <a:ext cx="194957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nghĩ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957819" y="5715708"/>
            <a:ext cx="3034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717260"/>
              </p:ext>
            </p:extLst>
          </p:nvPr>
        </p:nvGraphicFramePr>
        <p:xfrm>
          <a:off x="10971450" y="5701640"/>
          <a:ext cx="9141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1" name="Equation" r:id="rId16" imgW="685800" imgH="672840" progId="Equation.DSMT4">
                  <p:embed/>
                </p:oleObj>
              </mc:Choice>
              <mc:Fallback>
                <p:oleObj name="Equation" r:id="rId16" imgW="685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971450" y="5701640"/>
                        <a:ext cx="91416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1521478" y="4273333"/>
            <a:ext cx="2794000" cy="368300"/>
            <a:chOff x="1832002" y="5505194"/>
            <a:chExt cx="2794000" cy="3683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148768"/>
                </p:ext>
              </p:extLst>
            </p:nvPr>
          </p:nvGraphicFramePr>
          <p:xfrm>
            <a:off x="1832002" y="5505194"/>
            <a:ext cx="27940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2" name="Equation" r:id="rId18" imgW="2793960" imgH="368280" progId="Equation.DSMT4">
                    <p:embed/>
                  </p:oleObj>
                </mc:Choice>
                <mc:Fallback>
                  <p:oleObj name="Equation" r:id="rId18" imgW="27939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32002" y="5505194"/>
                          <a:ext cx="27940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29001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2" y="53340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1824" y="1143000"/>
            <a:ext cx="30289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216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  <p:bldP spid="38" grpId="0"/>
      <p:bldP spid="39" grpId="0" animBg="1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5078934" y="2339621"/>
            <a:ext cx="3209925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t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đồ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</a:rPr>
              <a:t>dạ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50257"/>
              </p:ext>
            </p:extLst>
          </p:nvPr>
        </p:nvGraphicFramePr>
        <p:xfrm>
          <a:off x="8149732" y="2497400"/>
          <a:ext cx="795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0" name="Equation" r:id="rId3" imgW="596880" imgH="304560" progId="Equation.DSMT4">
                  <p:embed/>
                </p:oleObj>
              </mc:Choice>
              <mc:Fallback>
                <p:oleObj name="Equation" r:id="rId3" imgW="596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9732" y="2497400"/>
                        <a:ext cx="795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2545857" y="2483112"/>
            <a:ext cx="2463800" cy="368300"/>
            <a:chOff x="1997416" y="5505484"/>
            <a:chExt cx="2463800" cy="368300"/>
          </a:xfrm>
        </p:grpSpPr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465952"/>
                </p:ext>
              </p:extLst>
            </p:nvPr>
          </p:nvGraphicFramePr>
          <p:xfrm>
            <a:off x="1997416" y="5505484"/>
            <a:ext cx="2463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01" name="Equation" r:id="rId5" imgW="2463480" imgH="368280" progId="Equation.DSMT4">
                    <p:embed/>
                  </p:oleObj>
                </mc:Choice>
                <mc:Fallback>
                  <p:oleObj name="Equation" r:id="rId5" imgW="24634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7416" y="5505484"/>
                          <a:ext cx="2463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Freeform 61"/>
            <p:cNvSpPr>
              <a:spLocks noChangeAspect="1"/>
            </p:cNvSpPr>
            <p:nvPr/>
          </p:nvSpPr>
          <p:spPr bwMode="auto">
            <a:xfrm>
              <a:off x="3090691" y="5588970"/>
              <a:ext cx="351657" cy="155444"/>
            </a:xfrm>
            <a:custGeom>
              <a:avLst/>
              <a:gdLst>
                <a:gd name="T0" fmla="*/ 40716 w 2997"/>
                <a:gd name="T1" fmla="*/ 0 h 1298"/>
                <a:gd name="T2" fmla="*/ 18786 w 2997"/>
                <a:gd name="T3" fmla="*/ 9549 h 1298"/>
                <a:gd name="T4" fmla="*/ 5044 w 2997"/>
                <a:gd name="T5" fmla="*/ 26858 h 1298"/>
                <a:gd name="T6" fmla="*/ 658 w 2997"/>
                <a:gd name="T7" fmla="*/ 51477 h 1298"/>
                <a:gd name="T8" fmla="*/ 8918 w 2997"/>
                <a:gd name="T9" fmla="*/ 74978 h 1298"/>
                <a:gd name="T10" fmla="*/ 33552 w 2997"/>
                <a:gd name="T11" fmla="*/ 87288 h 1298"/>
                <a:gd name="T12" fmla="*/ 69443 w 2997"/>
                <a:gd name="T13" fmla="*/ 79156 h 1298"/>
                <a:gd name="T14" fmla="*/ 99340 w 2997"/>
                <a:gd name="T15" fmla="*/ 53193 h 1298"/>
                <a:gd name="T16" fmla="*/ 127849 w 2997"/>
                <a:gd name="T17" fmla="*/ 29693 h 1298"/>
                <a:gd name="T18" fmla="*/ 151459 w 2997"/>
                <a:gd name="T19" fmla="*/ 17905 h 1298"/>
                <a:gd name="T20" fmla="*/ 177190 w 2997"/>
                <a:gd name="T21" fmla="*/ 12907 h 1298"/>
                <a:gd name="T22" fmla="*/ 197511 w 2997"/>
                <a:gd name="T23" fmla="*/ 19621 h 1298"/>
                <a:gd name="T24" fmla="*/ 211765 w 2997"/>
                <a:gd name="T25" fmla="*/ 35810 h 1298"/>
                <a:gd name="T26" fmla="*/ 217248 w 2997"/>
                <a:gd name="T27" fmla="*/ 52074 h 1298"/>
                <a:gd name="T28" fmla="*/ 217759 w 2997"/>
                <a:gd name="T29" fmla="*/ 66622 h 1298"/>
                <a:gd name="T30" fmla="*/ 209572 w 2997"/>
                <a:gd name="T31" fmla="*/ 85049 h 1298"/>
                <a:gd name="T32" fmla="*/ 194733 w 2997"/>
                <a:gd name="T33" fmla="*/ 9683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2" y="0"/>
            <a:ext cx="3838575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0"/>
            <a:ext cx="3905250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381596"/>
              </p:ext>
            </p:extLst>
          </p:nvPr>
        </p:nvGraphicFramePr>
        <p:xfrm>
          <a:off x="2513012" y="3124200"/>
          <a:ext cx="2628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2" name="Equation" r:id="rId9" imgW="2628720" imgH="647640" progId="Equation.DSMT4">
                  <p:embed/>
                </p:oleObj>
              </mc:Choice>
              <mc:Fallback>
                <p:oleObj name="Equation" r:id="rId9" imgW="26287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3012" y="3124200"/>
                        <a:ext cx="2628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21534"/>
              </p:ext>
            </p:extLst>
          </p:nvPr>
        </p:nvGraphicFramePr>
        <p:xfrm>
          <a:off x="2490132" y="3967003"/>
          <a:ext cx="1700848" cy="157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3" name="Equation" r:id="rId11" imgW="1701720" imgH="1574640" progId="Equation.DSMT4">
                  <p:embed/>
                </p:oleObj>
              </mc:Choice>
              <mc:Fallback>
                <p:oleObj name="Equation" r:id="rId11" imgW="1701720" imgH="1574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132" y="3967003"/>
                        <a:ext cx="1700848" cy="1575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665272"/>
              </p:ext>
            </p:extLst>
          </p:nvPr>
        </p:nvGraphicFramePr>
        <p:xfrm>
          <a:off x="2648218" y="5638800"/>
          <a:ext cx="271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04" name="Equation" r:id="rId13" imgW="2717640" imgH="368280" progId="Equation.DSMT4">
                  <p:embed/>
                </p:oleObj>
              </mc:Choice>
              <mc:Fallback>
                <p:oleObj name="Equation" r:id="rId13" imgW="271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48218" y="5638800"/>
                        <a:ext cx="2717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7833" name="Picture 2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0" y="9525"/>
            <a:ext cx="3905250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7839" name="Picture 3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200" y="-4763"/>
            <a:ext cx="3838575" cy="256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385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53&quot;&gt;&lt;property id=&quot;20148&quot; value=&quot;5&quot;/&gt;&lt;property id=&quot;20300&quot; value=&quot;Slide 4&quot;/&gt;&lt;property id=&quot;20307&quot; value=&quot;264&quot;/&gt;&lt;/object&gt;&lt;object type=&quot;3&quot; unique_id=&quot;11123&quot;&gt;&lt;property id=&quot;20148&quot; value=&quot;5&quot;/&gt;&lt;property id=&quot;20300&quot; value=&quot;Slide 1&quot;/&gt;&lt;property id=&quot;20307&quot; value=&quot;303&quot;/&gt;&lt;/object&gt;&lt;object type=&quot;3&quot; unique_id=&quot;12472&quot;&gt;&lt;property id=&quot;20148&quot; value=&quot;5&quot;/&gt;&lt;property id=&quot;20300&quot; value=&quot;Slide 2&quot;/&gt;&lt;property id=&quot;20307&quot; value=&quot;334&quot;/&gt;&lt;/object&gt;&lt;object type=&quot;3&quot; unique_id=&quot;13213&quot;&gt;&lt;property id=&quot;20148&quot; value=&quot;5&quot;/&gt;&lt;property id=&quot;20300&quot; value=&quot;Slide 18&quot;/&gt;&lt;property id=&quot;20307&quot; value=&quot;351&quot;/&gt;&lt;/object&gt;&lt;object type=&quot;3&quot; unique_id=&quot;13315&quot;&gt;&lt;property id=&quot;20148&quot; value=&quot;5&quot;/&gt;&lt;property id=&quot;20300&quot; value=&quot;Slide 7&quot;/&gt;&lt;property id=&quot;20307&quot; value=&quot;355&quot;/&gt;&lt;/object&gt;&lt;object type=&quot;3&quot; unique_id=&quot;13316&quot;&gt;&lt;property id=&quot;20148&quot; value=&quot;5&quot;/&gt;&lt;property id=&quot;20300&quot; value=&quot;Slide 13&quot;/&gt;&lt;property id=&quot;20307&quot; value=&quot;356&quot;/&gt;&lt;/object&gt;&lt;object type=&quot;3&quot; unique_id=&quot;13317&quot;&gt;&lt;property id=&quot;20148&quot; value=&quot;5&quot;/&gt;&lt;property id=&quot;20300&quot; value=&quot;Slide 20&quot;/&gt;&lt;property id=&quot;20307&quot; value=&quot;357&quot;/&gt;&lt;/object&gt;&lt;object type=&quot;3&quot; unique_id=&quot;14034&quot;&gt;&lt;property id=&quot;20148&quot; value=&quot;5&quot;/&gt;&lt;property id=&quot;20300&quot; value=&quot;Slide 8&quot;/&gt;&lt;property id=&quot;20307&quot; value=&quot;367&quot;/&gt;&lt;/object&gt;&lt;object type=&quot;3&quot; unique_id=&quot;14035&quot;&gt;&lt;property id=&quot;20148&quot; value=&quot;5&quot;/&gt;&lt;property id=&quot;20300&quot; value=&quot;Slide 9&quot;/&gt;&lt;property id=&quot;20307&quot; value=&quot;368&quot;/&gt;&lt;/object&gt;&lt;object type=&quot;3&quot; unique_id=&quot;14036&quot;&gt;&lt;property id=&quot;20148&quot; value=&quot;5&quot;/&gt;&lt;property id=&quot;20300&quot; value=&quot;Slide 10&quot;/&gt;&lt;property id=&quot;20307&quot; value=&quot;369&quot;/&gt;&lt;/object&gt;&lt;object type=&quot;3&quot; unique_id=&quot;14037&quot;&gt;&lt;property id=&quot;20148&quot; value=&quot;5&quot;/&gt;&lt;property id=&quot;20300&quot; value=&quot;Slide 11&quot;/&gt;&lt;property id=&quot;20307&quot; value=&quot;370&quot;/&gt;&lt;/object&gt;&lt;object type=&quot;3&quot; unique_id=&quot;14495&quot;&gt;&lt;property id=&quot;20148&quot; value=&quot;5&quot;/&gt;&lt;property id=&quot;20300&quot; value=&quot;Slide 12&quot;/&gt;&lt;property id=&quot;20307&quot; value=&quot;382&quot;/&gt;&lt;/object&gt;&lt;object type=&quot;3&quot; unique_id=&quot;14726&quot;&gt;&lt;property id=&quot;20148&quot; value=&quot;5&quot;/&gt;&lt;property id=&quot;20300&quot; value=&quot;Slide 19&quot;/&gt;&lt;property id=&quot;20307&quot; value=&quot;387&quot;/&gt;&lt;/object&gt;&lt;object type=&quot;3&quot; unique_id=&quot;14859&quot;&gt;&lt;property id=&quot;20148&quot; value=&quot;5&quot;/&gt;&lt;property id=&quot;20300&quot; value=&quot;Slide 14&quot;/&gt;&lt;property id=&quot;20307&quot; value=&quot;393&quot;/&gt;&lt;/object&gt;&lt;object type=&quot;3&quot; unique_id=&quot;14861&quot;&gt;&lt;property id=&quot;20148&quot; value=&quot;5&quot;/&gt;&lt;property id=&quot;20300&quot; value=&quot;Slide 16&quot;/&gt;&lt;property id=&quot;20307&quot; value=&quot;390&quot;/&gt;&lt;/object&gt;&lt;object type=&quot;3&quot; unique_id=&quot;14905&quot;&gt;&lt;property id=&quot;20148&quot; value=&quot;5&quot;/&gt;&lt;property id=&quot;20300&quot; value=&quot;Slide 21&quot;/&gt;&lt;property id=&quot;20307&quot; value=&quot;394&quot;/&gt;&lt;/object&gt;&lt;object type=&quot;3&quot; unique_id=&quot;14906&quot;&gt;&lt;property id=&quot;20148&quot; value=&quot;5&quot;/&gt;&lt;property id=&quot;20300&quot; value=&quot;Slide 22&quot;/&gt;&lt;property id=&quot;20307&quot; value=&quot;395&quot;/&gt;&lt;/object&gt;&lt;object type=&quot;3&quot; unique_id=&quot;14907&quot;&gt;&lt;property id=&quot;20148&quot; value=&quot;5&quot;/&gt;&lt;property id=&quot;20300&quot; value=&quot;Slide 15&quot;/&gt;&lt;property id=&quot;20307&quot; value=&quot;396&quot;/&gt;&lt;/object&gt;&lt;object type=&quot;3&quot; unique_id=&quot;14908&quot;&gt;&lt;property id=&quot;20148&quot; value=&quot;5&quot;/&gt;&lt;property id=&quot;20300&quot; value=&quot;Slide 17&quot;/&gt;&lt;property id=&quot;20307&quot; value=&quot;397&quot;/&gt;&lt;/object&gt;&lt;object type=&quot;3&quot; unique_id=&quot;14972&quot;&gt;&lt;property id=&quot;20148&quot; value=&quot;5&quot;/&gt;&lt;property id=&quot;20300&quot; value=&quot;Slide 3&quot;/&gt;&lt;property id=&quot;20307&quot; value=&quot;398&quot;/&gt;&lt;/object&gt;&lt;object type=&quot;3&quot; unique_id=&quot;14973&quot;&gt;&lt;property id=&quot;20148&quot; value=&quot;5&quot;/&gt;&lt;property id=&quot;20300&quot; value=&quot;Slide 5&quot;/&gt;&lt;property id=&quot;20307&quot; value=&quot;399&quot;/&gt;&lt;/object&gt;&lt;object type=&quot;3&quot; unique_id=&quot;14974&quot;&gt;&lt;property id=&quot;20148&quot; value=&quot;5&quot;/&gt;&lt;property id=&quot;20300&quot; value=&quot;Slide 6&quot;/&gt;&lt;property id=&quot;20307&quot; value=&quot;400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50</TotalTime>
  <Words>1304</Words>
  <Application>Microsoft Office PowerPoint</Application>
  <PresentationFormat>Custom</PresentationFormat>
  <Paragraphs>232</Paragraphs>
  <Slides>24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-PC</dc:creator>
  <cp:lastModifiedBy>Windows User</cp:lastModifiedBy>
  <cp:revision>368</cp:revision>
  <dcterms:created xsi:type="dcterms:W3CDTF">2016-12-09T08:21:06Z</dcterms:created>
  <dcterms:modified xsi:type="dcterms:W3CDTF">2020-04-12T03:23:07Z</dcterms:modified>
</cp:coreProperties>
</file>